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handoutMasterIdLst>
    <p:handoutMasterId r:id="rId72"/>
  </p:handoutMasterIdLst>
  <p:sldIdLst>
    <p:sldId id="257" r:id="rId2"/>
    <p:sldId id="342" r:id="rId3"/>
    <p:sldId id="264" r:id="rId4"/>
    <p:sldId id="258" r:id="rId5"/>
    <p:sldId id="265" r:id="rId6"/>
    <p:sldId id="266" r:id="rId7"/>
    <p:sldId id="267" r:id="rId8"/>
    <p:sldId id="268" r:id="rId9"/>
    <p:sldId id="279" r:id="rId10"/>
    <p:sldId id="280" r:id="rId11"/>
    <p:sldId id="281" r:id="rId12"/>
    <p:sldId id="283" r:id="rId13"/>
    <p:sldId id="286" r:id="rId14"/>
    <p:sldId id="287" r:id="rId15"/>
    <p:sldId id="288" r:id="rId16"/>
    <p:sldId id="289" r:id="rId17"/>
    <p:sldId id="282" r:id="rId18"/>
    <p:sldId id="292" r:id="rId19"/>
    <p:sldId id="335" r:id="rId20"/>
    <p:sldId id="290" r:id="rId21"/>
    <p:sldId id="291" r:id="rId22"/>
    <p:sldId id="293" r:id="rId23"/>
    <p:sldId id="294" r:id="rId24"/>
    <p:sldId id="295" r:id="rId25"/>
    <p:sldId id="296" r:id="rId26"/>
    <p:sldId id="297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05" r:id="rId35"/>
    <p:sldId id="306" r:id="rId36"/>
    <p:sldId id="308" r:id="rId37"/>
    <p:sldId id="309" r:id="rId38"/>
    <p:sldId id="310" r:id="rId39"/>
    <p:sldId id="311" r:id="rId40"/>
    <p:sldId id="312" r:id="rId41"/>
    <p:sldId id="336" r:id="rId42"/>
    <p:sldId id="316" r:id="rId43"/>
    <p:sldId id="313" r:id="rId44"/>
    <p:sldId id="314" r:id="rId45"/>
    <p:sldId id="317" r:id="rId46"/>
    <p:sldId id="341" r:id="rId47"/>
    <p:sldId id="340" r:id="rId48"/>
    <p:sldId id="318" r:id="rId49"/>
    <p:sldId id="319" r:id="rId50"/>
    <p:sldId id="320" r:id="rId51"/>
    <p:sldId id="321" r:id="rId52"/>
    <p:sldId id="322" r:id="rId53"/>
    <p:sldId id="324" r:id="rId54"/>
    <p:sldId id="325" r:id="rId55"/>
    <p:sldId id="326" r:id="rId56"/>
    <p:sldId id="327" r:id="rId57"/>
    <p:sldId id="328" r:id="rId58"/>
    <p:sldId id="337" r:id="rId59"/>
    <p:sldId id="329" r:id="rId60"/>
    <p:sldId id="330" r:id="rId61"/>
    <p:sldId id="338" r:id="rId62"/>
    <p:sldId id="339" r:id="rId63"/>
    <p:sldId id="270" r:id="rId64"/>
    <p:sldId id="272" r:id="rId65"/>
    <p:sldId id="273" r:id="rId66"/>
    <p:sldId id="276" r:id="rId67"/>
    <p:sldId id="277" r:id="rId68"/>
    <p:sldId id="332" r:id="rId69"/>
    <p:sldId id="334" r:id="rId70"/>
  </p:sldIdLst>
  <p:sldSz cx="9144000" cy="6858000" type="screen4x3"/>
  <p:notesSz cx="6735763" cy="98663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-138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5.wmf"/><Relationship Id="rId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78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121.wmf"/><Relationship Id="rId1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03.wmf"/><Relationship Id="rId1" Type="http://schemas.openxmlformats.org/officeDocument/2006/relationships/image" Target="../media/image12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78.wmf"/><Relationship Id="rId4" Type="http://schemas.openxmlformats.org/officeDocument/2006/relationships/image" Target="../media/image12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78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78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78.wmf"/><Relationship Id="rId4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3.wmf"/><Relationship Id="rId6" Type="http://schemas.openxmlformats.org/officeDocument/2006/relationships/image" Target="../media/image144.wmf"/><Relationship Id="rId5" Type="http://schemas.openxmlformats.org/officeDocument/2006/relationships/image" Target="../media/image136.wmf"/><Relationship Id="rId4" Type="http://schemas.openxmlformats.org/officeDocument/2006/relationships/image" Target="../media/image14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03.wmf"/><Relationship Id="rId1" Type="http://schemas.openxmlformats.org/officeDocument/2006/relationships/image" Target="../media/image16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69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70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5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7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3.wmf"/><Relationship Id="rId5" Type="http://schemas.openxmlformats.org/officeDocument/2006/relationships/image" Target="../media/image18.wmf"/><Relationship Id="rId4" Type="http://schemas.openxmlformats.org/officeDocument/2006/relationships/image" Target="../media/image17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.wmf"/><Relationship Id="rId1" Type="http://schemas.openxmlformats.org/officeDocument/2006/relationships/image" Target="../media/image17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19031" cy="49278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5226" y="1"/>
            <a:ext cx="2919031" cy="49278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AFF5B3-A4E7-48DC-A95C-6F102EB7CC6F}" type="datetimeFigureOut">
              <a:rPr lang="en-US" smtClean="0"/>
              <a:pPr/>
              <a:t>3/3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372003"/>
            <a:ext cx="2919031" cy="49278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5226" y="9372003"/>
            <a:ext cx="2919031" cy="49278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A29426-66A2-49F5-BC24-47744ED2197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647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18831" cy="493316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5374" y="1"/>
            <a:ext cx="2918831" cy="493316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03C3539-5B0E-440C-8EC2-67125C79480C}" type="datetimeFigureOut">
              <a:rPr lang="en-US" smtClean="0"/>
              <a:pPr/>
              <a:t>3/3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3288" y="741363"/>
            <a:ext cx="4929187" cy="36972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577" y="4686499"/>
            <a:ext cx="5388610" cy="4439841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1285"/>
            <a:ext cx="2918831" cy="493316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5374" y="9371285"/>
            <a:ext cx="2918831" cy="493316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7ABCEFF6-4141-4E76-8BDC-A2967ACDC4E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9846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CEFF6-4141-4E76-8BDC-A2967ACDC4E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CEFF6-4141-4E76-8BDC-A2967ACDC4E7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3916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D0193B-CCE8-4104-B176-786A4D7FD21A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CEFF6-4141-4E76-8BDC-A2967ACDC4E7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6672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CEFF6-4141-4E76-8BDC-A2967ACDC4E7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8431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CEFF6-4141-4E76-8BDC-A2967ACDC4E7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391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CEFF6-4141-4E76-8BDC-A2967ACDC4E7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6672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CEFF6-4141-4E76-8BDC-A2967ACDC4E7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3916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CEFF6-4141-4E76-8BDC-A2967ACDC4E7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6672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CEFF6-4141-4E76-8BDC-A2967ACDC4E7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8431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61879-C2E6-47ED-A71C-9637D4AB7DDB}" type="datetime1">
              <a:rPr lang="en-US" smtClean="0"/>
              <a:t>3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A54BC-C679-48F3-965E-C1FDA0F4F2FB}" type="datetime1">
              <a:rPr lang="en-US" smtClean="0"/>
              <a:t>3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0567A1-769B-45F8-A1CA-E9CD2299FAE1}" type="datetime1">
              <a:rPr lang="en-US" smtClean="0"/>
              <a:t>3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E701A-6594-4E2D-8E2D-735478B4F309}" type="datetime1">
              <a:rPr lang="en-US" smtClean="0"/>
              <a:t>3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2EA491-F817-4F55-BC98-94B34C3AACB7}" type="datetime1">
              <a:rPr lang="en-US" smtClean="0"/>
              <a:t>3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726D2-F3A4-4EB4-A684-F846F448D6AB}" type="datetime1">
              <a:rPr lang="en-US" smtClean="0"/>
              <a:t>3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056A0-1287-42A9-A05E-ACB1E45B4366}" type="datetime1">
              <a:rPr lang="en-US" smtClean="0"/>
              <a:t>3/3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7E95A-332F-4096-8687-EC5587D697C0}" type="datetime1">
              <a:rPr lang="en-US" smtClean="0"/>
              <a:t>3/3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657B1-AF74-4BD0-8E2B-EDE4B85AEFAB}" type="datetime1">
              <a:rPr lang="en-US" smtClean="0"/>
              <a:t>3/3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9EBE9-8A6A-4D59-A730-02B1F5C51C7D}" type="datetime1">
              <a:rPr lang="en-US" smtClean="0"/>
              <a:t>3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ED2E9-BC14-4284-A834-923770233018}" type="datetime1">
              <a:rPr lang="en-US" smtClean="0"/>
              <a:t>3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09D37A-E1E7-4390-AB77-ABBA9E5D0DE2}" type="datetime1">
              <a:rPr lang="en-US" smtClean="0"/>
              <a:t>3/3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Chew T S MA1506-14 Chapter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C0E671-5846-4D8D-913C-740BF8874C3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42.png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1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4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5.png"/><Relationship Id="rId4" Type="http://schemas.openxmlformats.org/officeDocument/2006/relationships/image" Target="../media/image340.png"/><Relationship Id="rId9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62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10.png"/><Relationship Id="rId4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61.bin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1.png"/><Relationship Id="rId5" Type="http://schemas.openxmlformats.org/officeDocument/2006/relationships/image" Target="../media/image68.png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65.wmf"/><Relationship Id="rId9" Type="http://schemas.openxmlformats.org/officeDocument/2006/relationships/image" Target="../media/image6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72.png"/><Relationship Id="rId7" Type="http://schemas.openxmlformats.org/officeDocument/2006/relationships/image" Target="../media/image70.wmf"/><Relationship Id="rId12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4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3.png"/><Relationship Id="rId3" Type="http://schemas.openxmlformats.org/officeDocument/2006/relationships/video" Target="../media/media1.gi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7.wmf"/><Relationship Id="rId2" Type="http://schemas.microsoft.com/office/2007/relationships/media" Target="../media/media1.gi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6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7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oleObject" Target="../embeddings/oleObject90.bin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6.wmf"/><Relationship Id="rId14" Type="http://schemas.openxmlformats.org/officeDocument/2006/relationships/image" Target="../media/image9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7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1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oleObject" Target="../embeddings/oleObject118.bin"/><Relationship Id="rId7" Type="http://schemas.openxmlformats.org/officeDocument/2006/relationships/image" Target="../media/image1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9.wmf"/><Relationship Id="rId11" Type="http://schemas.openxmlformats.org/officeDocument/2006/relationships/image" Target="../media/image120.wmf"/><Relationship Id="rId5" Type="http://schemas.openxmlformats.org/officeDocument/2006/relationships/oleObject" Target="../embeddings/oleObject119.bin"/><Relationship Id="rId10" Type="http://schemas.openxmlformats.org/officeDocument/2006/relationships/oleObject" Target="../embeddings/oleObject121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2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6.png"/><Relationship Id="rId5" Type="http://schemas.openxmlformats.org/officeDocument/2006/relationships/image" Target="../media/image94.wmf"/><Relationship Id="rId10" Type="http://schemas.openxmlformats.org/officeDocument/2006/relationships/image" Target="../media/image125.png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7" Type="http://schemas.openxmlformats.org/officeDocument/2006/relationships/image" Target="../media/image1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image" Target="../media/image136.png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27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2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29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3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4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50.bin"/><Relationship Id="rId3" Type="http://schemas.openxmlformats.org/officeDocument/2006/relationships/video" Target="../media/media1.gif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39.wmf"/><Relationship Id="rId2" Type="http://schemas.microsoft.com/office/2007/relationships/media" Target="../media/media1.gi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image" Target="../media/image73.png"/><Relationship Id="rId10" Type="http://schemas.openxmlformats.org/officeDocument/2006/relationships/image" Target="../media/image138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4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29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5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43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4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6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4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7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7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oleObject" Target="../embeddings/oleObject176.bin"/><Relationship Id="rId7" Type="http://schemas.openxmlformats.org/officeDocument/2006/relationships/image" Target="../media/image1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60.wmf"/><Relationship Id="rId9" Type="http://schemas.openxmlformats.org/officeDocument/2006/relationships/image" Target="../media/image16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80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79.bin"/><Relationship Id="rId14" Type="http://schemas.openxmlformats.org/officeDocument/2006/relationships/image" Target="../media/image9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8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84.bin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6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08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1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70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95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7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7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01.bin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3" Type="http://schemas.openxmlformats.org/officeDocument/2006/relationships/image" Target="../media/image172.png"/><Relationship Id="rId7" Type="http://schemas.openxmlformats.org/officeDocument/2006/relationships/image" Target="../media/image175.wmf"/><Relationship Id="rId12" Type="http://schemas.openxmlformats.org/officeDocument/2006/relationships/image" Target="../media/image1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76.png"/><Relationship Id="rId5" Type="http://schemas.openxmlformats.org/officeDocument/2006/relationships/image" Target="../media/image5.wmf"/><Relationship Id="rId10" Type="http://schemas.openxmlformats.org/officeDocument/2006/relationships/image" Target="../media/image175.png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74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image" Target="../media/image178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179.png"/><Relationship Id="rId10" Type="http://schemas.openxmlformats.org/officeDocument/2006/relationships/image" Target="../media/image180.png"/><Relationship Id="rId4" Type="http://schemas.openxmlformats.org/officeDocument/2006/relationships/image" Target="../media/image173.png"/><Relationship Id="rId9" Type="http://schemas.openxmlformats.org/officeDocument/2006/relationships/image" Target="../media/image175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09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17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14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219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226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17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183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23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3" Type="http://schemas.openxmlformats.org/officeDocument/2006/relationships/oleObject" Target="../embeddings/oleObject232.bin"/><Relationship Id="rId7" Type="http://schemas.openxmlformats.org/officeDocument/2006/relationships/image" Target="../media/image17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175.wmf"/><Relationship Id="rId9" Type="http://schemas.openxmlformats.org/officeDocument/2006/relationships/image" Target="../media/image3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33600"/>
            <a:ext cx="8229600" cy="11430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Chapter 8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200400"/>
            <a:ext cx="8229600" cy="16002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4400" dirty="0" smtClean="0"/>
              <a:t>Partial Differential equations</a:t>
            </a:r>
            <a:endParaRPr lang="en-US" sz="4400" dirty="0"/>
          </a:p>
        </p:txBody>
      </p:sp>
      <p:sp>
        <p:nvSpPr>
          <p:cNvPr id="4" name="TextBox 3"/>
          <p:cNvSpPr txBox="1"/>
          <p:nvPr/>
        </p:nvSpPr>
        <p:spPr>
          <a:xfrm>
            <a:off x="3810000" y="3962400"/>
            <a:ext cx="13211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PDEs</a:t>
            </a:r>
            <a:endParaRPr lang="en-US" sz="44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85800" y="533400"/>
            <a:ext cx="7772400" cy="15208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1506</a:t>
            </a:r>
            <a:b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thematics II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457200"/>
            <a:ext cx="61788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e shall write down  solutions of</a:t>
            </a:r>
          </a:p>
          <a:p>
            <a:r>
              <a:rPr lang="en-US" sz="2800" dirty="0" smtClean="0"/>
              <a:t> Sturm-</a:t>
            </a:r>
            <a:r>
              <a:rPr lang="en-US" sz="2800" dirty="0" err="1" smtClean="0"/>
              <a:t>Liouville</a:t>
            </a:r>
            <a:r>
              <a:rPr lang="en-US" sz="2800" dirty="0" smtClean="0"/>
              <a:t> equation without proofs.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1379576"/>
            <a:ext cx="1130438" cy="52322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Case 1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33600" y="1411307"/>
                <a:ext cx="122106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𝜆</m:t>
                      </m:r>
                      <m:r>
                        <a:rPr lang="en-US" sz="2800">
                          <a:latin typeface="Cambria Math"/>
                        </a:rPr>
                        <m:t>&lt;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411307"/>
                <a:ext cx="1221067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327219" y="2000905"/>
            <a:ext cx="36744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Zero is the only solu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9913" y="2564367"/>
            <a:ext cx="1130438" cy="52322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Case 2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377026" y="2641311"/>
                <a:ext cx="11183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𝜆</m:t>
                      </m:r>
                      <m:r>
                        <a:rPr lang="en-US" sz="280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026" y="2641311"/>
                <a:ext cx="1118383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1489144" y="3352800"/>
            <a:ext cx="36744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Zero is the only solu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2000" y="3878162"/>
            <a:ext cx="1130438" cy="52322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Case 3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350435" y="3955106"/>
                <a:ext cx="111998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𝜆</m:t>
                      </m:r>
                      <m:r>
                        <a:rPr lang="en-US" sz="2800">
                          <a:latin typeface="Cambria Math"/>
                        </a:rPr>
                        <m:t>&gt;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0435" y="3955106"/>
                <a:ext cx="1119987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706309" y="4525951"/>
            <a:ext cx="36025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re are two subcases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819150" y="5049171"/>
            <a:ext cx="1632435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bcase 1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2798264" y="5049171"/>
            <a:ext cx="1112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en</a:t>
            </a:r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114799" y="4804118"/>
                <a:ext cx="3747244" cy="923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𝜆</m:t>
                      </m:r>
                      <m:r>
                        <a:rPr lang="en-US" sz="2800">
                          <a:latin typeface="Cambria Math"/>
                        </a:rPr>
                        <m:t>≠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>
                          <a:latin typeface="Cambria Math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800" i="1"/>
                        <m:t> </m:t>
                      </m:r>
                      <m:r>
                        <a:rPr lang="en-US" sz="2800" i="1">
                          <a:latin typeface="Cambria Math"/>
                        </a:rPr>
                        <m:t>𝑛</m:t>
                      </m:r>
                      <m:r>
                        <a:rPr lang="en-US" sz="2800">
                          <a:latin typeface="Cambria Math"/>
                        </a:rPr>
                        <m:t>=1,2,...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799" y="4804118"/>
                <a:ext cx="3747244" cy="9235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1372040" y="5727704"/>
            <a:ext cx="36744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Zero is the only solution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696200" y="228599"/>
            <a:ext cx="1112612" cy="27699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USEFUL FACTS </a:t>
            </a:r>
            <a:endParaRPr lang="en-US" sz="12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382205"/>
              </p:ext>
            </p:extLst>
          </p:nvPr>
        </p:nvGraphicFramePr>
        <p:xfrm>
          <a:off x="4038600" y="21590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9" name="Equation" r:id="rId7" imgW="914400" imgH="267840" progId="Equation.DSMT4">
                  <p:embed/>
                </p:oleObj>
              </mc:Choice>
              <mc:Fallback>
                <p:oleObj name="Equation" r:id="rId7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21590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775455"/>
              </p:ext>
            </p:extLst>
          </p:nvPr>
        </p:nvGraphicFramePr>
        <p:xfrm>
          <a:off x="3942600" y="4323802"/>
          <a:ext cx="341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0" name="Equation" r:id="rId9" imgW="3416040" imgH="368280" progId="Equation.DSMT4">
                  <p:embed/>
                </p:oleObj>
              </mc:Choice>
              <mc:Fallback>
                <p:oleObj name="Equation" r:id="rId9" imgW="34160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2600" y="4323802"/>
                        <a:ext cx="3416300" cy="36830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05940"/>
              </p:ext>
            </p:extLst>
          </p:nvPr>
        </p:nvGraphicFramePr>
        <p:xfrm>
          <a:off x="4007221" y="3927268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1" name="Equation" r:id="rId11" imgW="1981080" imgH="304560" progId="Equation.DSMT4">
                  <p:embed/>
                </p:oleObj>
              </mc:Choice>
              <mc:Fallback>
                <p:oleObj name="Equation" r:id="rId11" imgW="1981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7221" y="3927268"/>
                        <a:ext cx="1981200" cy="30480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840714"/>
              </p:ext>
            </p:extLst>
          </p:nvPr>
        </p:nvGraphicFramePr>
        <p:xfrm>
          <a:off x="5988421" y="3876020"/>
          <a:ext cx="965709" cy="38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2" name="Equation" r:id="rId13" imgW="609480" imgH="241200" progId="Equation.DSMT4">
                  <p:embed/>
                </p:oleObj>
              </mc:Choice>
              <mc:Fallback>
                <p:oleObj name="Equation" r:id="rId13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88421" y="3876020"/>
                        <a:ext cx="965709" cy="38226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93937"/>
              </p:ext>
            </p:extLst>
          </p:nvPr>
        </p:nvGraphicFramePr>
        <p:xfrm>
          <a:off x="5988421" y="5572391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3" name="Equation" r:id="rId15" imgW="1981080" imgH="304560" progId="Equation.DSMT4">
                  <p:embed/>
                </p:oleObj>
              </mc:Choice>
              <mc:Fallback>
                <p:oleObj name="Equation" r:id="rId15" imgW="198108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421" y="5572391"/>
                        <a:ext cx="1981200" cy="304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68470"/>
              </p:ext>
            </p:extLst>
          </p:nvPr>
        </p:nvGraphicFramePr>
        <p:xfrm>
          <a:off x="6004187" y="5989314"/>
          <a:ext cx="198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4" name="Equation" r:id="rId17" imgW="1981080" imgH="368280" progId="Equation.DSMT4">
                  <p:embed/>
                </p:oleObj>
              </mc:Choice>
              <mc:Fallback>
                <p:oleObj name="Equation" r:id="rId17" imgW="1981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04187" y="5989314"/>
                        <a:ext cx="1981200" cy="36830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39437"/>
              </p:ext>
            </p:extLst>
          </p:nvPr>
        </p:nvGraphicFramePr>
        <p:xfrm>
          <a:off x="4038600" y="21590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5" name="Equation" r:id="rId19" imgW="914400" imgH="267840" progId="Equation.DSMT4">
                  <p:embed/>
                </p:oleObj>
              </mc:Choice>
              <mc:Fallback>
                <p:oleObj name="Equation" r:id="rId19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21590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35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17" grpId="0" animBg="1"/>
      <p:bldP spid="18" grpId="0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00" y="566410"/>
            <a:ext cx="1632435" cy="523220"/>
          </a:xfrm>
          <a:prstGeom prst="rect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bcase 2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438400" y="253087"/>
                <a:ext cx="3747244" cy="923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𝜆</m:t>
                      </m:r>
                      <m:r>
                        <a:rPr lang="en-US" sz="280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>
                          <a:latin typeface="Cambria Math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800" i="1"/>
                        <m:t> </m:t>
                      </m:r>
                      <m:r>
                        <a:rPr lang="en-US" sz="2800" i="1">
                          <a:latin typeface="Cambria Math"/>
                        </a:rPr>
                        <m:t>𝑛</m:t>
                      </m:r>
                      <m:r>
                        <a:rPr lang="en-US" sz="2800">
                          <a:latin typeface="Cambria Math"/>
                        </a:rPr>
                        <m:t>=1,2,...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253087"/>
                <a:ext cx="3747244" cy="9235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013435" y="1405107"/>
                <a:ext cx="3747244" cy="923586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rgbClr val="C0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𝜆</m:t>
                      </m:r>
                      <m:r>
                        <a:rPr lang="en-US" sz="280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>
                          <a:latin typeface="Cambria Math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800" i="1"/>
                        <m:t> </m:t>
                      </m:r>
                      <m:r>
                        <a:rPr lang="en-US" sz="2800" i="1">
                          <a:latin typeface="Cambria Math"/>
                        </a:rPr>
                        <m:t>𝑛</m:t>
                      </m:r>
                      <m:r>
                        <a:rPr lang="en-US" sz="2800">
                          <a:latin typeface="Cambria Math"/>
                        </a:rPr>
                        <m:t>=1,2,...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435" y="1405107"/>
                <a:ext cx="3747244" cy="92358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019800" y="1605290"/>
            <a:ext cx="27628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en-US" sz="2800" dirty="0" smtClean="0"/>
              <a:t>alled  eigenvalue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419100" y="1605290"/>
            <a:ext cx="1431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or each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533400" y="2367120"/>
            <a:ext cx="43917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</a:t>
            </a:r>
            <a:r>
              <a:rPr lang="en-US" sz="2800" dirty="0" smtClean="0"/>
              <a:t>here exists nonzero solution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5544500" y="3328871"/>
            <a:ext cx="32095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en-US" sz="2800" dirty="0" smtClean="0"/>
              <a:t>alled  </a:t>
            </a:r>
            <a:r>
              <a:rPr lang="en-US" sz="2800" dirty="0" err="1" smtClean="0"/>
              <a:t>eigenfunction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7696200" y="228599"/>
            <a:ext cx="1112612" cy="27699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USEFUL FACTS 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10940" y="3124200"/>
                <a:ext cx="4036633" cy="93256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𝑋</m:t>
                      </m:r>
                      <m:r>
                        <a:rPr lang="en-US" sz="3200">
                          <a:latin typeface="Cambria Math"/>
                        </a:rPr>
                        <m:t>(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>
                          <a:latin typeface="Cambria Math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sz="3200">
                          <a:latin typeface="Cambria Math"/>
                        </a:rPr>
                        <m:t>sin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3200" i="1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latin typeface="Cambria Math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40" y="3124200"/>
                <a:ext cx="4036633" cy="93256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 flipH="1">
            <a:off x="533400" y="4495799"/>
            <a:ext cx="4214173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is case  is very important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52924"/>
              </p:ext>
            </p:extLst>
          </p:nvPr>
        </p:nvGraphicFramePr>
        <p:xfrm>
          <a:off x="6911975" y="4343400"/>
          <a:ext cx="977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6" name="Equation" r:id="rId6" imgW="977760" imgH="304560" progId="Equation.DSMT4">
                  <p:embed/>
                </p:oleObj>
              </mc:Choice>
              <mc:Fallback>
                <p:oleObj name="Equation" r:id="rId6" imgW="977760" imgH="3045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4343400"/>
                        <a:ext cx="977900" cy="304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711554"/>
              </p:ext>
            </p:extLst>
          </p:nvPr>
        </p:nvGraphicFramePr>
        <p:xfrm>
          <a:off x="6410604" y="4834869"/>
          <a:ext cx="198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7" name="Equation" r:id="rId8" imgW="1981080" imgH="368280" progId="Equation.DSMT4">
                  <p:embed/>
                </p:oleObj>
              </mc:Choice>
              <mc:Fallback>
                <p:oleObj name="Equation" r:id="rId8" imgW="1981080" imgH="368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604" y="4834869"/>
                        <a:ext cx="1981200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861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3" grpId="0"/>
      <p:bldP spid="15" grpId="0"/>
      <p:bldP spid="17" grpId="0"/>
      <p:bldP spid="19" grpId="0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0447" y="1142999"/>
            <a:ext cx="4972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5943600" y="1600200"/>
            <a:ext cx="404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f</a:t>
            </a:r>
            <a:endParaRPr lang="en-US" sz="3200" dirty="0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209022"/>
              </p:ext>
            </p:extLst>
          </p:nvPr>
        </p:nvGraphicFramePr>
        <p:xfrm>
          <a:off x="6500812" y="838200"/>
          <a:ext cx="12192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2" name="Equation" r:id="rId3" imgW="888840" imgH="266400" progId="Equation.DSMT4">
                  <p:embed/>
                </p:oleObj>
              </mc:Choice>
              <mc:Fallback>
                <p:oleObj name="Equation" r:id="rId3" imgW="888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2" y="838200"/>
                        <a:ext cx="12192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033902"/>
              </p:ext>
            </p:extLst>
          </p:nvPr>
        </p:nvGraphicFramePr>
        <p:xfrm>
          <a:off x="6433603" y="1717962"/>
          <a:ext cx="1286711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3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603" y="1717962"/>
                        <a:ext cx="1286711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93269"/>
              </p:ext>
            </p:extLst>
          </p:nvPr>
        </p:nvGraphicFramePr>
        <p:xfrm>
          <a:off x="777875" y="922338"/>
          <a:ext cx="43164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4" name="Equation" r:id="rId7" imgW="4736880" imgH="952200" progId="Equation.DSMT4">
                  <p:embed/>
                </p:oleObj>
              </mc:Choice>
              <mc:Fallback>
                <p:oleObj name="Equation" r:id="rId7" imgW="47368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922338"/>
                        <a:ext cx="431641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eft Brace 16"/>
          <p:cNvSpPr/>
          <p:nvPr/>
        </p:nvSpPr>
        <p:spPr>
          <a:xfrm>
            <a:off x="4686299" y="3347022"/>
            <a:ext cx="304800" cy="914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301261" y="68579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5301261" y="160019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1</a:t>
            </a:r>
            <a:endParaRPr lang="en-US" sz="3200" dirty="0"/>
          </a:p>
        </p:txBody>
      </p:sp>
      <p:sp>
        <p:nvSpPr>
          <p:cNvPr id="26" name="TextBox 25"/>
          <p:cNvSpPr txBox="1"/>
          <p:nvPr/>
        </p:nvSpPr>
        <p:spPr>
          <a:xfrm>
            <a:off x="5817661" y="3090860"/>
            <a:ext cx="404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f</a:t>
            </a:r>
            <a:endParaRPr lang="en-US" sz="3200" dirty="0"/>
          </a:p>
        </p:txBody>
      </p:sp>
      <p:sp>
        <p:nvSpPr>
          <p:cNvPr id="31" name="TextBox 30"/>
          <p:cNvSpPr txBox="1"/>
          <p:nvPr/>
        </p:nvSpPr>
        <p:spPr>
          <a:xfrm>
            <a:off x="1143000" y="2286000"/>
            <a:ext cx="56239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re  m, n are positive integers</a:t>
            </a:r>
            <a:endParaRPr lang="en-US" sz="3200" dirty="0"/>
          </a:p>
        </p:txBody>
      </p:sp>
      <p:sp>
        <p:nvSpPr>
          <p:cNvPr id="23" name="Rectangle 22"/>
          <p:cNvSpPr/>
          <p:nvPr/>
        </p:nvSpPr>
        <p:spPr>
          <a:xfrm>
            <a:off x="7696200" y="228599"/>
            <a:ext cx="1112612" cy="27699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USEFUL FACTS </a:t>
            </a:r>
            <a:endParaRPr lang="en-US" sz="1200" dirty="0"/>
          </a:p>
        </p:txBody>
      </p:sp>
      <p:sp>
        <p:nvSpPr>
          <p:cNvPr id="2" name="TextBox 1"/>
          <p:cNvSpPr txBox="1"/>
          <p:nvPr/>
        </p:nvSpPr>
        <p:spPr>
          <a:xfrm>
            <a:off x="549985" y="234134"/>
            <a:ext cx="3404971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Some special integrals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189117"/>
              </p:ext>
            </p:extLst>
          </p:nvPr>
        </p:nvGraphicFramePr>
        <p:xfrm>
          <a:off x="725852" y="3417158"/>
          <a:ext cx="39703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5" name="Equation" r:id="rId9" imgW="4838400" imgH="952200" progId="Equation.DSMT4">
                  <p:embed/>
                </p:oleObj>
              </mc:Choice>
              <mc:Fallback>
                <p:oleObj name="Equation" r:id="rId9" imgW="483840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52" y="3417158"/>
                        <a:ext cx="39703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28600" y="3552824"/>
            <a:ext cx="4972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2.</a:t>
            </a:r>
            <a:endParaRPr lang="en-US" sz="3200" dirty="0"/>
          </a:p>
        </p:txBody>
      </p:sp>
      <p:sp>
        <p:nvSpPr>
          <p:cNvPr id="28" name="Left Brace 27"/>
          <p:cNvSpPr/>
          <p:nvPr/>
        </p:nvSpPr>
        <p:spPr>
          <a:xfrm>
            <a:off x="4957762" y="978187"/>
            <a:ext cx="304800" cy="914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5140003" y="309086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32" name="TextBox 31"/>
          <p:cNvSpPr txBox="1"/>
          <p:nvPr/>
        </p:nvSpPr>
        <p:spPr>
          <a:xfrm>
            <a:off x="5215237" y="3969034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1</a:t>
            </a:r>
            <a:endParaRPr lang="en-US" sz="3200" dirty="0"/>
          </a:p>
        </p:txBody>
      </p:sp>
      <p:sp>
        <p:nvSpPr>
          <p:cNvPr id="33" name="TextBox 32"/>
          <p:cNvSpPr txBox="1"/>
          <p:nvPr/>
        </p:nvSpPr>
        <p:spPr>
          <a:xfrm>
            <a:off x="6019800" y="710625"/>
            <a:ext cx="404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f</a:t>
            </a:r>
            <a:endParaRPr lang="en-US" sz="3200" dirty="0"/>
          </a:p>
        </p:txBody>
      </p:sp>
      <p:sp>
        <p:nvSpPr>
          <p:cNvPr id="34" name="TextBox 33"/>
          <p:cNvSpPr txBox="1"/>
          <p:nvPr/>
        </p:nvSpPr>
        <p:spPr>
          <a:xfrm>
            <a:off x="5821889" y="3969034"/>
            <a:ext cx="404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f</a:t>
            </a:r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78111"/>
              </p:ext>
            </p:extLst>
          </p:nvPr>
        </p:nvGraphicFramePr>
        <p:xfrm>
          <a:off x="6381215" y="3182937"/>
          <a:ext cx="1219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6" name="Equation" r:id="rId11" imgW="888614" imgH="266584" progId="Equation.DSMT4">
                  <p:embed/>
                </p:oleObj>
              </mc:Choice>
              <mc:Fallback>
                <p:oleObj name="Equation" r:id="rId11" imgW="888614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215" y="3182937"/>
                        <a:ext cx="12192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337359"/>
              </p:ext>
            </p:extLst>
          </p:nvPr>
        </p:nvGraphicFramePr>
        <p:xfrm>
          <a:off x="6446837" y="4086797"/>
          <a:ext cx="12874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7" name="Equation" r:id="rId12" imgW="888614" imgH="241195" progId="Equation.DSMT4">
                  <p:embed/>
                </p:oleObj>
              </mc:Choice>
              <mc:Fallback>
                <p:oleObj name="Equation" r:id="rId12" imgW="888614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7" y="4086797"/>
                        <a:ext cx="12874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65786"/>
              </p:ext>
            </p:extLst>
          </p:nvPr>
        </p:nvGraphicFramePr>
        <p:xfrm>
          <a:off x="934565" y="5415409"/>
          <a:ext cx="44815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8" name="Equation" r:id="rId13" imgW="5054400" imgH="952200" progId="Equation.DSMT4">
                  <p:embed/>
                </p:oleObj>
              </mc:Choice>
              <mc:Fallback>
                <p:oleObj name="Equation" r:id="rId13" imgW="505440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565" y="5415409"/>
                        <a:ext cx="44815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79715" y="5412360"/>
            <a:ext cx="4972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3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36" name="TextBox 35"/>
          <p:cNvSpPr txBox="1"/>
          <p:nvPr/>
        </p:nvSpPr>
        <p:spPr>
          <a:xfrm>
            <a:off x="5751629" y="5409658"/>
            <a:ext cx="250087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or any positive </a:t>
            </a:r>
          </a:p>
          <a:p>
            <a:r>
              <a:rPr lang="en-US" sz="2800" dirty="0" smtClean="0"/>
              <a:t>integers  m, </a:t>
            </a:r>
            <a:r>
              <a:rPr lang="en-US" sz="3600" dirty="0" smtClean="0"/>
              <a:t>n</a:t>
            </a:r>
            <a:endParaRPr lang="en-US" sz="3600" dirty="0"/>
          </a:p>
        </p:txBody>
      </p:sp>
      <p:sp>
        <p:nvSpPr>
          <p:cNvPr id="29" name="TextBox 28"/>
          <p:cNvSpPr txBox="1"/>
          <p:nvPr/>
        </p:nvSpPr>
        <p:spPr>
          <a:xfrm>
            <a:off x="1143000" y="4553809"/>
            <a:ext cx="56239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re  m, n are positive integers</a:t>
            </a:r>
            <a:endParaRPr lang="en-US" sz="32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75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6" grpId="0"/>
      <p:bldP spid="27" grpId="0"/>
      <p:bldP spid="30" grpId="0"/>
      <p:bldP spid="32" grpId="0"/>
      <p:bldP spid="34" grpId="0"/>
      <p:bldP spid="35" grpId="0"/>
      <p:bldP spid="36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236219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You don’t have to spend time on working out </a:t>
            </a:r>
          </a:p>
          <a:p>
            <a:pPr>
              <a:buNone/>
            </a:pPr>
            <a:r>
              <a:rPr lang="en-US" dirty="0" smtClean="0"/>
              <a:t>Examples 1, 2,3.</a:t>
            </a:r>
          </a:p>
          <a:p>
            <a:pPr>
              <a:buNone/>
            </a:pPr>
            <a:r>
              <a:rPr lang="en-US" dirty="0" smtClean="0"/>
              <a:t>Just need to know the results.</a:t>
            </a:r>
          </a:p>
          <a:p>
            <a:pPr>
              <a:buNone/>
            </a:pPr>
            <a:r>
              <a:rPr lang="en-US" dirty="0" smtClean="0"/>
              <a:t> Use 1, </a:t>
            </a:r>
            <a:r>
              <a:rPr lang="en-US" dirty="0"/>
              <a:t>2</a:t>
            </a:r>
            <a:r>
              <a:rPr lang="en-US" dirty="0" smtClean="0"/>
              <a:t> and 3,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51970"/>
              </p:ext>
            </p:extLst>
          </p:nvPr>
        </p:nvGraphicFramePr>
        <p:xfrm>
          <a:off x="760413" y="3276600"/>
          <a:ext cx="542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6" name="Equation" r:id="rId3" imgW="5422680" imgH="888840" progId="Equation.DSMT4">
                  <p:embed/>
                </p:oleObj>
              </mc:Choice>
              <mc:Fallback>
                <p:oleObj name="Equation" r:id="rId3" imgW="5422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276600"/>
                        <a:ext cx="5422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33411"/>
              </p:ext>
            </p:extLst>
          </p:nvPr>
        </p:nvGraphicFramePr>
        <p:xfrm>
          <a:off x="762000" y="5410200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7" name="Equation" r:id="rId5" imgW="2145960" imgH="406080" progId="Equation.DSMT4">
                  <p:embed/>
                </p:oleObj>
              </mc:Choice>
              <mc:Fallback>
                <p:oleObj name="Equation" r:id="rId5" imgW="2145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146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276600" y="2438400"/>
            <a:ext cx="14390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3600" dirty="0" smtClean="0"/>
              <a:t>we get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6553200" y="3429000"/>
            <a:ext cx="15546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expand</a:t>
            </a:r>
            <a:endParaRPr lang="en-US" sz="3600" dirty="0"/>
          </a:p>
        </p:txBody>
      </p:sp>
      <p:sp>
        <p:nvSpPr>
          <p:cNvPr id="13" name="Rectangle 12"/>
          <p:cNvSpPr/>
          <p:nvPr/>
        </p:nvSpPr>
        <p:spPr>
          <a:xfrm>
            <a:off x="7696200" y="228599"/>
            <a:ext cx="1112612" cy="27699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USEFUL FACTS </a:t>
            </a:r>
            <a:endParaRPr lang="en-US" sz="1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013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962" y="686594"/>
            <a:ext cx="8229600" cy="533400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1. Odd function  f(x) : symmetric w.r.t. origin</a:t>
            </a:r>
            <a:endParaRPr lang="en-US" sz="3200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609600" y="3505200"/>
            <a:ext cx="67818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latin typeface="+mj-lt"/>
                <a:ea typeface="+mj-ea"/>
                <a:cs typeface="+mj-cs"/>
              </a:rPr>
              <a:t>2.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Even function f(x): symmetric w.r.t. 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>y-axi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1" y="1447800"/>
            <a:ext cx="2133599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1" y="4343400"/>
            <a:ext cx="2743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4191000"/>
            <a:ext cx="2581275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0" name="Straight Arrow Connector 29"/>
          <p:cNvCxnSpPr/>
          <p:nvPr/>
        </p:nvCxnSpPr>
        <p:spPr>
          <a:xfrm rot="5400000" flipH="1" flipV="1">
            <a:off x="5181600" y="2057400"/>
            <a:ext cx="1676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029200" y="2133600"/>
            <a:ext cx="2286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019800" y="1676400"/>
            <a:ext cx="914400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0800000">
            <a:off x="5181600" y="2590800"/>
            <a:ext cx="838200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7696200" y="228599"/>
            <a:ext cx="1112612" cy="27699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USEFUL FACTS 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419100" y="105488"/>
            <a:ext cx="3695700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dd and even functions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916665" y="2824490"/>
                <a:ext cx="2641172" cy="523220"/>
              </a:xfrm>
              <a:prstGeom prst="rect">
                <a:avLst/>
              </a:prstGeom>
              <a:ln>
                <a:solidFill>
                  <a:srgbClr val="C0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𝑓</m:t>
                          </m:r>
                          <m:r>
                            <a:rPr lang="en-US" sz="2800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>
                              <a:latin typeface="Cambria Math"/>
                            </a:rPr>
                            <m:t>)=−</m:t>
                          </m:r>
                          <m:r>
                            <a:rPr lang="en-US" sz="2800" i="1">
                              <a:latin typeface="Cambria Math"/>
                            </a:rPr>
                            <m:t>𝑓</m:t>
                          </m:r>
                          <m:r>
                            <a:rPr lang="en-US" sz="2800">
                              <a:latin typeface="Cambria Math"/>
                            </a:rPr>
                            <m:t>(−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665" y="2824490"/>
                <a:ext cx="2641172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28065" y="5753100"/>
                <a:ext cx="2373470" cy="523220"/>
              </a:xfrm>
              <a:prstGeom prst="rect">
                <a:avLst/>
              </a:prstGeom>
              <a:ln>
                <a:solidFill>
                  <a:srgbClr val="C0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𝑓</m:t>
                          </m:r>
                          <m:r>
                            <a:rPr lang="en-US" sz="2800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>
                              <a:latin typeface="Cambria Math"/>
                            </a:rPr>
                            <m:t>)=</m:t>
                          </m:r>
                          <m:r>
                            <a:rPr lang="en-US" sz="2800" i="1">
                              <a:latin typeface="Cambria Math"/>
                            </a:rPr>
                            <m:t>𝑓</m:t>
                          </m:r>
                          <m:r>
                            <a:rPr lang="en-US" sz="2800">
                              <a:latin typeface="Cambria Math"/>
                            </a:rPr>
                            <m:t>(−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8065" y="5753100"/>
                <a:ext cx="2373470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7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467600" cy="563562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3. </a:t>
            </a:r>
            <a:r>
              <a:rPr lang="en-US" sz="3100" dirty="0" err="1" smtClean="0"/>
              <a:t>sinx</a:t>
            </a:r>
            <a:r>
              <a:rPr lang="en-US" sz="3100" dirty="0" smtClean="0"/>
              <a:t>, sin</a:t>
            </a:r>
            <a:r>
              <a:rPr lang="el-GR" sz="3100" dirty="0" smtClean="0"/>
              <a:t>α</a:t>
            </a:r>
            <a:r>
              <a:rPr lang="en-US" sz="3100" dirty="0" smtClean="0"/>
              <a:t>x are odd, where </a:t>
            </a:r>
            <a:r>
              <a:rPr lang="el-GR" sz="3100" dirty="0" smtClean="0"/>
              <a:t>α</a:t>
            </a:r>
            <a:r>
              <a:rPr lang="en-US" sz="3100" dirty="0" smtClean="0"/>
              <a:t> is any real number</a:t>
            </a:r>
            <a:endParaRPr lang="en-US" sz="3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971800"/>
            <a:ext cx="7981950" cy="609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/>
              <a:t>4. </a:t>
            </a:r>
            <a:r>
              <a:rPr lang="en-US" sz="2800" dirty="0" err="1" smtClean="0"/>
              <a:t>cosx</a:t>
            </a:r>
            <a:r>
              <a:rPr lang="en-US" sz="2800" dirty="0" smtClean="0"/>
              <a:t>, </a:t>
            </a:r>
            <a:r>
              <a:rPr lang="en-US" sz="2800" dirty="0" err="1" smtClean="0"/>
              <a:t>cos</a:t>
            </a:r>
            <a:r>
              <a:rPr lang="el-GR" sz="2800" dirty="0" smtClean="0"/>
              <a:t>α</a:t>
            </a:r>
            <a:r>
              <a:rPr lang="en-US" sz="2800" dirty="0" smtClean="0"/>
              <a:t>x are even, where </a:t>
            </a:r>
            <a:r>
              <a:rPr lang="el-GR" sz="2800" dirty="0" smtClean="0"/>
              <a:t>α</a:t>
            </a:r>
            <a:r>
              <a:rPr lang="en-US" sz="2800" dirty="0" smtClean="0"/>
              <a:t> is any real number </a:t>
            </a:r>
            <a:endParaRPr lang="en-US" sz="2800" dirty="0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371600"/>
            <a:ext cx="744855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581400"/>
            <a:ext cx="74485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7696200" y="118673"/>
            <a:ext cx="1112612" cy="27699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USEFUL FACTS </a:t>
            </a:r>
            <a:endParaRPr lang="en-US" sz="12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4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8200" cy="868362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5.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533400"/>
            <a:ext cx="4572000" cy="1828799"/>
          </a:xfrm>
        </p:spPr>
        <p:txBody>
          <a:bodyPr/>
          <a:lstStyle/>
          <a:p>
            <a:pPr>
              <a:buNone/>
            </a:pPr>
            <a:r>
              <a:rPr lang="en-US" dirty="0" err="1" smtClean="0"/>
              <a:t>odd•even</a:t>
            </a:r>
            <a:r>
              <a:rPr lang="en-US" dirty="0" smtClean="0"/>
              <a:t>=odd function</a:t>
            </a:r>
          </a:p>
          <a:p>
            <a:pPr>
              <a:buNone/>
            </a:pPr>
            <a:r>
              <a:rPr lang="en-US" dirty="0" err="1" smtClean="0"/>
              <a:t>odd•odd</a:t>
            </a:r>
            <a:r>
              <a:rPr lang="en-US" dirty="0" smtClean="0"/>
              <a:t>=even function</a:t>
            </a:r>
          </a:p>
          <a:p>
            <a:pPr>
              <a:buNone/>
            </a:pPr>
            <a:r>
              <a:rPr lang="en-US" dirty="0" err="1" smtClean="0"/>
              <a:t>even•even</a:t>
            </a:r>
            <a:r>
              <a:rPr lang="en-US" dirty="0" smtClean="0"/>
              <a:t>=even function</a:t>
            </a:r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09600" y="2362200"/>
            <a:ext cx="8382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latin typeface="+mj-lt"/>
                <a:ea typeface="+mj-ea"/>
                <a:cs typeface="+mj-cs"/>
              </a:rPr>
              <a:t>6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2514600"/>
            <a:ext cx="311467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1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31211"/>
              </p:ext>
            </p:extLst>
          </p:nvPr>
        </p:nvGraphicFramePr>
        <p:xfrm>
          <a:off x="1231900" y="2590800"/>
          <a:ext cx="29543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1" name="Equation" r:id="rId4" imgW="1536480" imgH="495000" progId="Equation.DSMT4">
                  <p:embed/>
                </p:oleObj>
              </mc:Choice>
              <mc:Fallback>
                <p:oleObj name="Equation" r:id="rId4" imgW="1536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590800"/>
                        <a:ext cx="295433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003746"/>
              </p:ext>
            </p:extLst>
          </p:nvPr>
        </p:nvGraphicFramePr>
        <p:xfrm>
          <a:off x="1116013" y="3581400"/>
          <a:ext cx="30543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2" name="Equation" r:id="rId6" imgW="1726920" imgH="495000" progId="Equation.DSMT4">
                  <p:embed/>
                </p:oleObj>
              </mc:Choice>
              <mc:Fallback>
                <p:oleObj name="Equation" r:id="rId6" imgW="17269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81400"/>
                        <a:ext cx="30543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681290"/>
              </p:ext>
            </p:extLst>
          </p:nvPr>
        </p:nvGraphicFramePr>
        <p:xfrm>
          <a:off x="1049337" y="4480995"/>
          <a:ext cx="52324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3" name="Equation" r:id="rId8" imgW="3238200" imgH="685800" progId="Equation.DSMT4">
                  <p:embed/>
                </p:oleObj>
              </mc:Choice>
              <mc:Fallback>
                <p:oleObj name="Equation" r:id="rId8" imgW="3238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4480995"/>
                        <a:ext cx="52324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697785" y="4850367"/>
            <a:ext cx="211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any integers n, m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1371599" y="5386387"/>
            <a:ext cx="609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V="1">
            <a:off x="3505200" y="534352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447800" y="5899666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odd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33800" y="5843587"/>
            <a:ext cx="638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even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324600" y="685800"/>
            <a:ext cx="14790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•means 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multiplication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rot="10800000" flipV="1">
            <a:off x="1676400" y="2438400"/>
            <a:ext cx="4572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>
            <a:off x="1828800" y="3429000"/>
            <a:ext cx="4572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7696200" y="228599"/>
            <a:ext cx="1112612" cy="27699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USEFUL FACTS </a:t>
            </a:r>
            <a:endParaRPr lang="en-US" sz="120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740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00050" y="762000"/>
            <a:ext cx="8382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latin typeface="+mj-lt"/>
                <a:ea typeface="+mj-ea"/>
                <a:cs typeface="+mj-cs"/>
              </a:rPr>
              <a:t>7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>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420911"/>
              </p:ext>
            </p:extLst>
          </p:nvPr>
        </p:nvGraphicFramePr>
        <p:xfrm>
          <a:off x="1371600" y="762000"/>
          <a:ext cx="52736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2" name="Equation" r:id="rId3" imgW="2743200" imgH="495000" progId="Equation.DSMT4">
                  <p:embed/>
                </p:oleObj>
              </mc:Choice>
              <mc:Fallback>
                <p:oleObj name="Equation" r:id="rId3" imgW="274320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62000"/>
                        <a:ext cx="52736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381000" y="2438400"/>
            <a:ext cx="6096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latin typeface="+mj-lt"/>
                <a:ea typeface="+mj-ea"/>
                <a:cs typeface="+mj-cs"/>
              </a:rPr>
              <a:t>8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90600" y="2626052"/>
            <a:ext cx="20117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Let f be odd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04887" y="3184196"/>
                <a:ext cx="7448550" cy="1069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en-US" sz="28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800">
                              <a:latin typeface="Cambria Math"/>
                            </a:rPr>
                            <m:t>−</m:t>
                          </m:r>
                          <m:r>
                            <a:rPr lang="en-US" sz="2800" i="1">
                              <a:latin typeface="Cambria Math"/>
                            </a:rPr>
                            <m:t>𝐿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𝐿</m:t>
                          </m:r>
                        </m:sup>
                        <m:e>
                          <m:r>
                            <a:rPr lang="en-US" sz="2800" i="1">
                              <a:latin typeface="Cambria Math"/>
                            </a:rPr>
                            <m:t>𝑓</m:t>
                          </m:r>
                          <m:r>
                            <a:rPr lang="en-US" sz="2800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>
                              <a:latin typeface="Cambria Math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/>
                                    </a:rPr>
                                    <m:t>𝐿</m:t>
                                  </m:r>
                                </m:den>
                              </m:f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2800" i="1">
                          <a:latin typeface="Cambria Math"/>
                        </a:rPr>
                        <m:t>𝑑𝑥</m:t>
                      </m:r>
                      <m:r>
                        <a:rPr lang="en-US" sz="2800">
                          <a:latin typeface="Cambria Math"/>
                        </a:rPr>
                        <m:t>=2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en-US" sz="28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80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𝐿</m:t>
                          </m:r>
                        </m:sup>
                        <m:e>
                          <m:r>
                            <a:rPr lang="en-US" sz="2800" i="1">
                              <a:latin typeface="Cambria Math"/>
                            </a:rPr>
                            <m:t>𝑓</m:t>
                          </m:r>
                          <m:r>
                            <a:rPr lang="en-US" sz="2800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>
                              <a:latin typeface="Cambria Math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/>
                                    </a:rPr>
                                    <m:t>𝐿</m:t>
                                  </m:r>
                                </m:den>
                              </m:f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2800" i="1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887" y="3184196"/>
                <a:ext cx="7448550" cy="10694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740272" y="4039313"/>
            <a:ext cx="5886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dd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2853700" y="4039313"/>
            <a:ext cx="5886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dd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7696200" y="228599"/>
            <a:ext cx="1112612" cy="27699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USEFUL FACTS </a:t>
            </a:r>
            <a:endParaRPr lang="en-US" sz="12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962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600200" y="990600"/>
                <a:ext cx="5747984" cy="13551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800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  <m:r>
                            <a:rPr lang="en-US" sz="2800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>
                              <a:latin typeface="Cambria Math"/>
                            </a:rPr>
                            <m:t>)</m:t>
                          </m:r>
                          <m:r>
                            <a:rPr lang="en-US" sz="2800" i="1">
                              <a:latin typeface="Cambria Math"/>
                            </a:rPr>
                            <m:t>𝑑𝑥</m:t>
                          </m:r>
                          <m:r>
                            <a:rPr lang="en-US" sz="28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>
                                      <a:latin typeface="Cambria Math"/>
                                    </a:rPr>
                                    <m:t>sin</m:t>
                                  </m:r>
                                  <m:r>
                                    <a:rPr lang="en-US" sz="280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𝜆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80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cos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𝜆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990600"/>
                <a:ext cx="5747984" cy="135517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195387" y="2895600"/>
                <a:ext cx="7924800" cy="13551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800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  <m:r>
                            <a:rPr lang="en-US" sz="2800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>
                              <a:latin typeface="Cambria Math"/>
                            </a:rPr>
                            <m:t>)</m:t>
                          </m:r>
                          <m:r>
                            <a:rPr lang="en-US" sz="2800" i="1">
                              <a:latin typeface="Cambria Math"/>
                            </a:rPr>
                            <m:t>𝑑𝑥</m:t>
                          </m:r>
                          <m:r>
                            <a:rPr lang="en-US" sz="28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800">
                                      <a:latin typeface="Cambria Math"/>
                                    </a:rPr>
                                    <m:t>sin</m:t>
                                  </m:r>
                                  <m:r>
                                    <a:rPr lang="en-US" sz="280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𝜆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80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>
                                  <a:latin typeface="Cambria Math"/>
                                </a:rPr>
                                <m:t>2−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cos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𝜆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sz="280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387" y="2895600"/>
                <a:ext cx="7924800" cy="135517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/>
          <p:cNvSpPr txBox="1">
            <a:spLocks/>
          </p:cNvSpPr>
          <p:nvPr/>
        </p:nvSpPr>
        <p:spPr>
          <a:xfrm>
            <a:off x="304800" y="1234008"/>
            <a:ext cx="6096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latin typeface="+mj-lt"/>
                <a:ea typeface="+mj-ea"/>
                <a:cs typeface="+mj-cs"/>
              </a:rPr>
              <a:t>9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>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57200" y="4724399"/>
            <a:ext cx="738187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latin typeface="+mj-lt"/>
                <a:ea typeface="+mj-ea"/>
                <a:cs typeface="+mj-cs"/>
              </a:rPr>
              <a:t>11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595436" y="4724399"/>
                <a:ext cx="4652963" cy="9986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800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  <m:r>
                            <a:rPr lang="en-US" sz="2800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>
                              <a:latin typeface="Cambria Math"/>
                            </a:rPr>
                            <m:t>)</m:t>
                          </m:r>
                          <m:r>
                            <a:rPr lang="en-US" sz="2800" i="1">
                              <a:latin typeface="Cambria Math"/>
                            </a:rPr>
                            <m:t>𝑑𝑥</m:t>
                          </m:r>
                          <m:r>
                            <a:rPr lang="en-US" sz="2800">
                              <a:latin typeface="Cambria Math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/>
                                </a:rPr>
                                <m:t>𝜆</m:t>
                              </m:r>
                            </m:den>
                          </m:f>
                        </m:e>
                      </m:nary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</a:rPr>
                        <m:t>cos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436" y="4724399"/>
                <a:ext cx="4652963" cy="99860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itle 1"/>
          <p:cNvSpPr txBox="1">
            <a:spLocks/>
          </p:cNvSpPr>
          <p:nvPr/>
        </p:nvSpPr>
        <p:spPr>
          <a:xfrm>
            <a:off x="457200" y="3200400"/>
            <a:ext cx="738187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latin typeface="+mj-lt"/>
                <a:ea typeface="+mj-ea"/>
                <a:cs typeface="+mj-cs"/>
              </a:rPr>
              <a:t>10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96200" y="228599"/>
            <a:ext cx="1112612" cy="27699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USEFUL FACTS </a:t>
            </a:r>
            <a:endParaRPr lang="en-US" sz="1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33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762000"/>
            <a:ext cx="6400800" cy="1752600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       </a:t>
            </a:r>
          </a:p>
          <a:p>
            <a:endParaRPr lang="en-US" dirty="0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8153400" cy="4075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85775" y="566737"/>
            <a:ext cx="10668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/>
              <a:t>12.</a:t>
            </a:r>
            <a:endParaRPr lang="en-US" sz="32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25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4015" y="228600"/>
            <a:ext cx="43522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 this Chapter, we will study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94015" y="766694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1)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1007980" y="735916"/>
            <a:ext cx="69168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Method </a:t>
            </a:r>
            <a:r>
              <a:rPr lang="en-US" sz="3200" dirty="0">
                <a:solidFill>
                  <a:srgbClr val="C00000"/>
                </a:solidFill>
              </a:rPr>
              <a:t>of separation of </a:t>
            </a:r>
            <a:r>
              <a:rPr lang="en-US" sz="3200" dirty="0" smtClean="0">
                <a:solidFill>
                  <a:srgbClr val="C00000"/>
                </a:solidFill>
              </a:rPr>
              <a:t>variables (MSV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4015" y="1355748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2)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886465" y="1286290"/>
            <a:ext cx="399256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Solution of wave equation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92888" y="1289914"/>
            <a:ext cx="22837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Two versions)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513344" y="3743980"/>
            <a:ext cx="38220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b) </a:t>
            </a:r>
            <a:r>
              <a:rPr lang="en-US" sz="2800" dirty="0" err="1" smtClean="0"/>
              <a:t>d’Alembert’s</a:t>
            </a:r>
            <a:r>
              <a:rPr lang="en-US" sz="2800" dirty="0" smtClean="0"/>
              <a:t> method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81328"/>
              </p:ext>
            </p:extLst>
          </p:nvPr>
        </p:nvGraphicFramePr>
        <p:xfrm>
          <a:off x="2378288" y="1809510"/>
          <a:ext cx="5029200" cy="84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5" name="Equation" r:id="rId3" imgW="5270500" imgH="889000" progId="Equation.DSMT4">
                  <p:embed/>
                </p:oleObj>
              </mc:Choice>
              <mc:Fallback>
                <p:oleObj name="Equation" r:id="rId3" imgW="52705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288" y="1809510"/>
                        <a:ext cx="5029200" cy="84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905743"/>
              </p:ext>
            </p:extLst>
          </p:nvPr>
        </p:nvGraphicFramePr>
        <p:xfrm>
          <a:off x="2660954" y="2855601"/>
          <a:ext cx="3011744" cy="71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6" name="Equation" r:id="rId5" imgW="3530520" imgH="838080" progId="Equation.DSMT4">
                  <p:embed/>
                </p:oleObj>
              </mc:Choice>
              <mc:Fallback>
                <p:oleObj name="Equation" r:id="rId5" imgW="35305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954" y="2855601"/>
                        <a:ext cx="3011744" cy="714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23245" y="2951018"/>
            <a:ext cx="1106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ere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439236" y="1955800"/>
            <a:ext cx="2030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a)By MSV</a:t>
            </a:r>
            <a:endParaRPr lang="en-US" sz="2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239326"/>
              </p:ext>
            </p:extLst>
          </p:nvPr>
        </p:nvGraphicFramePr>
        <p:xfrm>
          <a:off x="4466389" y="3650288"/>
          <a:ext cx="3962985" cy="71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7" name="Equation" r:id="rId7" imgW="4178160" imgH="749160" progId="Equation.DSMT4">
                  <p:embed/>
                </p:oleObj>
              </mc:Choice>
              <mc:Fallback>
                <p:oleObj name="Equation" r:id="rId7" imgW="4178160" imgH="749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389" y="3650288"/>
                        <a:ext cx="3962985" cy="710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11501" y="4462790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3)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889865" y="4462790"/>
            <a:ext cx="392902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Solution of Heat equation</a:t>
            </a:r>
            <a:endParaRPr lang="en-US" sz="2800" dirty="0">
              <a:solidFill>
                <a:srgbClr val="C000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55725"/>
              </p:ext>
            </p:extLst>
          </p:nvPr>
        </p:nvGraphicFramePr>
        <p:xfrm>
          <a:off x="4811962" y="4333885"/>
          <a:ext cx="3604754" cy="78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8" name="Equation" r:id="rId9" imgW="4572000" imgH="990360" progId="Equation.DSMT4">
                  <p:embed/>
                </p:oleObj>
              </mc:Choice>
              <mc:Fallback>
                <p:oleObj name="Equation" r:id="rId9" imgW="457200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962" y="4333885"/>
                        <a:ext cx="3604754" cy="781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93137"/>
              </p:ext>
            </p:extLst>
          </p:nvPr>
        </p:nvGraphicFramePr>
        <p:xfrm>
          <a:off x="2854377" y="5331713"/>
          <a:ext cx="2743200" cy="65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9" name="Equation" r:id="rId11" imgW="3530520" imgH="838080" progId="Equation.DSMT4">
                  <p:embed/>
                </p:oleObj>
              </mc:Choice>
              <mc:Fallback>
                <p:oleObj name="Equation" r:id="rId11" imgW="353052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77" y="5331713"/>
                        <a:ext cx="2743200" cy="650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54696" y="5363335"/>
            <a:ext cx="1106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er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7981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5" grpId="0"/>
      <p:bldP spid="16" grpId="0"/>
      <p:bldP spid="19" grpId="0"/>
      <p:bldP spid="20" grpId="0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1066800" cy="487362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13.</a:t>
            </a:r>
            <a:endParaRPr lang="en-US" sz="3200" dirty="0"/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914400" y="4191000"/>
          <a:ext cx="245012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0" name="Equation" r:id="rId3" imgW="1447560" imgH="330120" progId="Equation.DSMT4">
                  <p:embed/>
                </p:oleObj>
              </mc:Choice>
              <mc:Fallback>
                <p:oleObj name="Equation" r:id="rId3" imgW="1447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245012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1066800"/>
            <a:ext cx="744855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4114800" y="4267200"/>
          <a:ext cx="180570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1" name="Equation" r:id="rId6" imgW="1168200" imgH="279360" progId="Equation.DSMT4">
                  <p:embed/>
                </p:oleObj>
              </mc:Choice>
              <mc:Fallback>
                <p:oleObj name="Equation" r:id="rId6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67200"/>
                        <a:ext cx="180570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914400" y="4800600"/>
          <a:ext cx="259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2" name="Equation" r:id="rId8" imgW="1726920" imgH="609480" progId="Equation.DSMT4">
                  <p:embed/>
                </p:oleObj>
              </mc:Choice>
              <mc:Fallback>
                <p:oleObj name="Equation" r:id="rId8" imgW="1726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259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4114800" y="4953000"/>
          <a:ext cx="1804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3" name="Equation" r:id="rId10" imgW="1168200" imgH="279360" progId="Equation.DSMT4">
                  <p:embed/>
                </p:oleObj>
              </mc:Choice>
              <mc:Fallback>
                <p:oleObj name="Equation" r:id="rId10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53000"/>
                        <a:ext cx="1804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696200" y="228599"/>
            <a:ext cx="1112612" cy="27699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USEFUL FACTS 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14400" y="5715000"/>
                <a:ext cx="1915204" cy="8244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</a:rPr>
                        <m:t>cos</m:t>
                      </m:r>
                      <m:r>
                        <a:rPr lang="en-US" sz="2800">
                          <a:latin typeface="Cambria Math"/>
                        </a:rPr>
                        <m:t>(</m:t>
                      </m:r>
                      <m:r>
                        <a:rPr lang="en-US" sz="2800" i="1">
                          <a:latin typeface="Cambria Math"/>
                        </a:rPr>
                        <m:t>𝑛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280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800">
                          <a:latin typeface="Cambria Math"/>
                        </a:rPr>
                        <m:t>)=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715000"/>
                <a:ext cx="1915204" cy="82445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04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762000" cy="411162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14.</a:t>
            </a:r>
            <a:endParaRPr lang="en-US" sz="3200" dirty="0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6312" y="914400"/>
            <a:ext cx="744855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4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739344"/>
              </p:ext>
            </p:extLst>
          </p:nvPr>
        </p:nvGraphicFramePr>
        <p:xfrm>
          <a:off x="762000" y="4180367"/>
          <a:ext cx="3352800" cy="93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3" name="Equation" r:id="rId4" imgW="2184120" imgH="609480" progId="Equation.DSMT4">
                  <p:embed/>
                </p:oleObj>
              </mc:Choice>
              <mc:Fallback>
                <p:oleObj name="Equation" r:id="rId4" imgW="21841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80367"/>
                        <a:ext cx="3352800" cy="935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42491"/>
              </p:ext>
            </p:extLst>
          </p:nvPr>
        </p:nvGraphicFramePr>
        <p:xfrm>
          <a:off x="762000" y="5105400"/>
          <a:ext cx="1905000" cy="46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4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1905000" cy="46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96459"/>
              </p:ext>
            </p:extLst>
          </p:nvPr>
        </p:nvGraphicFramePr>
        <p:xfrm>
          <a:off x="4329046" y="4438650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5" name="Equation" r:id="rId8" imgW="1168200" imgH="279360" progId="Equation.DSMT4">
                  <p:embed/>
                </p:oleObj>
              </mc:Choice>
              <mc:Fallback>
                <p:oleObj name="Equation" r:id="rId8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046" y="4438650"/>
                        <a:ext cx="175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911286"/>
              </p:ext>
            </p:extLst>
          </p:nvPr>
        </p:nvGraphicFramePr>
        <p:xfrm>
          <a:off x="3471796" y="5181600"/>
          <a:ext cx="175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6" name="Equation" r:id="rId10" imgW="1168200" imgH="279360" progId="Equation.DSMT4">
                  <p:embed/>
                </p:oleObj>
              </mc:Choice>
              <mc:Fallback>
                <p:oleObj name="Equation" r:id="rId10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796" y="5181600"/>
                        <a:ext cx="175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696200" y="228599"/>
            <a:ext cx="1112612" cy="27699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USEFUL FACTS 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2000" y="5638800"/>
                <a:ext cx="1865511" cy="8244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</a:rPr>
                        <m:t>sin</m:t>
                      </m:r>
                      <m:r>
                        <a:rPr lang="en-US" sz="2800">
                          <a:latin typeface="Cambria Math"/>
                        </a:rPr>
                        <m:t>(</m:t>
                      </m:r>
                      <m:r>
                        <a:rPr lang="en-US" sz="2800" i="1">
                          <a:latin typeface="Cambria Math"/>
                        </a:rPr>
                        <m:t>𝑛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280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800">
                          <a:latin typeface="Cambria Math"/>
                        </a:rPr>
                        <m:t>)=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638800"/>
                <a:ext cx="1865511" cy="82445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016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09600" y="457200"/>
            <a:ext cx="3684855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8.2 </a:t>
            </a:r>
            <a:r>
              <a:rPr lang="en-US" sz="3600" dirty="0">
                <a:solidFill>
                  <a:srgbClr val="C00000"/>
                </a:solidFill>
              </a:rPr>
              <a:t>W</a:t>
            </a:r>
            <a:r>
              <a:rPr lang="en-US" sz="3600" dirty="0" smtClean="0">
                <a:solidFill>
                  <a:srgbClr val="C00000"/>
                </a:solidFill>
              </a:rPr>
              <a:t>ave </a:t>
            </a:r>
            <a:r>
              <a:rPr lang="en-US" sz="3600" dirty="0">
                <a:solidFill>
                  <a:srgbClr val="C00000"/>
                </a:solidFill>
              </a:rPr>
              <a:t>E</a:t>
            </a:r>
            <a:r>
              <a:rPr lang="en-US" sz="3600" dirty="0" smtClean="0">
                <a:solidFill>
                  <a:srgbClr val="C00000"/>
                </a:solidFill>
              </a:rPr>
              <a:t>quation</a:t>
            </a:r>
            <a:endParaRPr lang="en-SG" sz="36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8355" y="1466547"/>
            <a:ext cx="3838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lastic</a:t>
            </a:r>
            <a:r>
              <a:rPr lang="en-US" sz="2800" dirty="0" smtClean="0"/>
              <a:t>  string of length L</a:t>
            </a:r>
            <a:endParaRPr lang="en-SG" sz="28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38200" y="2362200"/>
            <a:ext cx="2819400" cy="0"/>
          </a:xfrm>
          <a:prstGeom prst="line">
            <a:avLst/>
          </a:prstGeom>
          <a:ln w="571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962400" y="2051322"/>
            <a:ext cx="2909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</a:t>
            </a:r>
            <a:r>
              <a:rPr lang="en-US" sz="3200" dirty="0" smtClean="0"/>
              <a:t>ightly stretched</a:t>
            </a:r>
            <a:endParaRPr lang="en-SG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625415" y="2683725"/>
            <a:ext cx="477887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string is set in motion. </a:t>
            </a:r>
          </a:p>
          <a:p>
            <a:r>
              <a:rPr lang="en-US" sz="3200" dirty="0" smtClean="0"/>
              <a:t>It vibrates in vertical plane. </a:t>
            </a:r>
            <a:endParaRPr lang="en-SG" sz="3200" dirty="0"/>
          </a:p>
        </p:txBody>
      </p:sp>
      <p:pic>
        <p:nvPicPr>
          <p:cNvPr id="16" name="Wave_opposite-group-phase-velocity.gif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16753" y="4267200"/>
            <a:ext cx="3281693" cy="2021631"/>
          </a:xfrm>
        </p:spPr>
      </p:pic>
      <p:sp>
        <p:nvSpPr>
          <p:cNvPr id="2" name="TextBox 1"/>
          <p:cNvSpPr txBox="1"/>
          <p:nvPr/>
        </p:nvSpPr>
        <p:spPr>
          <a:xfrm>
            <a:off x="6172200" y="737592"/>
            <a:ext cx="1644489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nimation slid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511169" y="2286000"/>
            <a:ext cx="146431" cy="97433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Oval 12"/>
          <p:cNvSpPr/>
          <p:nvPr/>
        </p:nvSpPr>
        <p:spPr>
          <a:xfrm>
            <a:off x="838199" y="2286000"/>
            <a:ext cx="146431" cy="97434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0989" y="2441142"/>
            <a:ext cx="39269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f</a:t>
            </a:r>
            <a:r>
              <a:rPr lang="en-US" sz="3200" dirty="0" smtClean="0"/>
              <a:t>ixed at the end points</a:t>
            </a:r>
            <a:endParaRPr lang="en-SG" sz="3200" dirty="0"/>
          </a:p>
        </p:txBody>
      </p:sp>
    </p:spTree>
    <p:extLst>
      <p:ext uri="{BB962C8B-B14F-4D97-AF65-F5344CB8AC3E}">
        <p14:creationId xmlns:p14="http://schemas.microsoft.com/office/powerpoint/2010/main" val="3639502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698" y="876666"/>
            <a:ext cx="8229600" cy="639762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Let              be vertical displacement at </a:t>
            </a:r>
            <a:r>
              <a:rPr lang="en-US" sz="3200" dirty="0" err="1" smtClean="0"/>
              <a:t>pt</a:t>
            </a:r>
            <a:r>
              <a:rPr lang="en-US" sz="3200" dirty="0" smtClean="0"/>
              <a:t>     , at time   </a:t>
            </a:r>
            <a:endParaRPr lang="en-SG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936252"/>
              </p:ext>
            </p:extLst>
          </p:nvPr>
        </p:nvGraphicFramePr>
        <p:xfrm>
          <a:off x="1066800" y="990600"/>
          <a:ext cx="971550" cy="439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" name="Equation" r:id="rId5" imgW="672840" imgH="304560" progId="Equation.DSMT4">
                  <p:embed/>
                </p:oleObj>
              </mc:Choice>
              <mc:Fallback>
                <p:oleObj name="Equation" r:id="rId5" imgW="672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990600"/>
                        <a:ext cx="971550" cy="439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797395"/>
              </p:ext>
            </p:extLst>
          </p:nvPr>
        </p:nvGraphicFramePr>
        <p:xfrm>
          <a:off x="6705600" y="1066800"/>
          <a:ext cx="304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" name="Equation" r:id="rId7" imgW="203040" imgH="215640" progId="Equation.DSMT4">
                  <p:embed/>
                </p:oleObj>
              </mc:Choice>
              <mc:Fallback>
                <p:oleObj name="Equation" r:id="rId7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5600" y="1066800"/>
                        <a:ext cx="3048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850014"/>
              </p:ext>
            </p:extLst>
          </p:nvPr>
        </p:nvGraphicFramePr>
        <p:xfrm>
          <a:off x="8305800" y="990600"/>
          <a:ext cx="228600" cy="41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" name="Equation" r:id="rId9" imgW="139680" imgH="253800" progId="Equation.DSMT4">
                  <p:embed/>
                </p:oleObj>
              </mc:Choice>
              <mc:Fallback>
                <p:oleObj name="Equation" r:id="rId9" imgW="139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05800" y="990600"/>
                        <a:ext cx="228600" cy="415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7136" y="1516428"/>
            <a:ext cx="7900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 </a:t>
            </a:r>
            <a:endParaRPr lang="en-SG" sz="3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992179"/>
              </p:ext>
            </p:extLst>
          </p:nvPr>
        </p:nvGraphicFramePr>
        <p:xfrm>
          <a:off x="1270228" y="1561145"/>
          <a:ext cx="350101" cy="49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1" name="Equation" r:id="rId11" imgW="177480" imgH="215640" progId="Equation.DSMT4">
                  <p:embed/>
                </p:oleObj>
              </mc:Choice>
              <mc:Fallback>
                <p:oleObj name="Equation" r:id="rId11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0228" y="1561145"/>
                        <a:ext cx="350101" cy="493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828800" y="1516428"/>
            <a:ext cx="61650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b</a:t>
            </a:r>
            <a:r>
              <a:rPr lang="en-US" sz="3200" dirty="0" smtClean="0"/>
              <a:t>e constant velocity of propagation </a:t>
            </a:r>
          </a:p>
          <a:p>
            <a:r>
              <a:rPr lang="en-US" sz="3200" dirty="0" smtClean="0"/>
              <a:t> of wave along string</a:t>
            </a:r>
            <a:endParaRPr lang="en-SG" sz="3200" dirty="0"/>
          </a:p>
        </p:txBody>
      </p:sp>
      <p:pic>
        <p:nvPicPr>
          <p:cNvPr id="14" name="Wave_opposite-group-phase-velocity.gif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438400" y="3429000"/>
            <a:ext cx="3281693" cy="2021631"/>
          </a:xfrm>
        </p:spPr>
      </p:pic>
      <p:sp>
        <p:nvSpPr>
          <p:cNvPr id="19" name="TextBox 18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81800" y="3276600"/>
            <a:ext cx="1644489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nimation slide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4884939" y="2817160"/>
            <a:ext cx="0" cy="2411257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911343" y="5043751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94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09600" y="838200"/>
            <a:ext cx="16239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have</a:t>
            </a:r>
            <a:endParaRPr lang="en-SG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42056"/>
              </p:ext>
            </p:extLst>
          </p:nvPr>
        </p:nvGraphicFramePr>
        <p:xfrm>
          <a:off x="2514600" y="724187"/>
          <a:ext cx="47101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1" name="Equation" r:id="rId3" imgW="2501640" imgH="431640" progId="Equation.DSMT4">
                  <p:embed/>
                </p:oleObj>
              </mc:Choice>
              <mc:Fallback>
                <p:oleObj name="Equation" r:id="rId3" imgW="250164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724187"/>
                        <a:ext cx="47101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76015" y="1828800"/>
            <a:ext cx="1238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re</a:t>
            </a:r>
            <a:endParaRPr lang="en-SG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658003"/>
              </p:ext>
            </p:extLst>
          </p:nvPr>
        </p:nvGraphicFramePr>
        <p:xfrm>
          <a:off x="2971800" y="1918275"/>
          <a:ext cx="289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2" name="Equation" r:id="rId5" imgW="2006280" imgH="342720" progId="Equation.DSMT4">
                  <p:embed/>
                </p:oleObj>
              </mc:Choice>
              <mc:Fallback>
                <p:oleObj name="Equation" r:id="rId5" imgW="2006280" imgH="342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18275"/>
                        <a:ext cx="289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2615625"/>
            <a:ext cx="4572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boundary conditions:</a:t>
            </a:r>
            <a:endParaRPr lang="en-SG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611415"/>
              </p:ext>
            </p:extLst>
          </p:nvPr>
        </p:nvGraphicFramePr>
        <p:xfrm>
          <a:off x="976015" y="3429000"/>
          <a:ext cx="7490279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3" name="Equation" r:id="rId7" imgW="4559040" imgH="355320" progId="Equation.DSMT4">
                  <p:embed/>
                </p:oleObj>
              </mc:Choice>
              <mc:Fallback>
                <p:oleObj name="Equation" r:id="rId7" imgW="4559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015" y="3429000"/>
                        <a:ext cx="7490279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38200" y="4114800"/>
            <a:ext cx="3892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initial conditions:</a:t>
            </a:r>
            <a:endParaRPr lang="en-SG" sz="3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46013"/>
              </p:ext>
            </p:extLst>
          </p:nvPr>
        </p:nvGraphicFramePr>
        <p:xfrm>
          <a:off x="1023217" y="4953000"/>
          <a:ext cx="7414404" cy="5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4" name="Equation" r:id="rId9" imgW="5689440" imgH="393480" progId="Equation.DSMT4">
                  <p:embed/>
                </p:oleObj>
              </mc:Choice>
              <mc:Fallback>
                <p:oleObj name="Equation" r:id="rId9" imgW="5689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3217" y="4953000"/>
                        <a:ext cx="7414404" cy="51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01690" y="5492209"/>
            <a:ext cx="22637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itial position</a:t>
            </a:r>
            <a:endParaRPr lang="en-SG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810000" y="5492209"/>
            <a:ext cx="2205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itial velocity</a:t>
            </a:r>
            <a:endParaRPr lang="en-SG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7086600" y="156612"/>
            <a:ext cx="1527662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422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423604"/>
            <a:ext cx="62687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we shall use the method of S V </a:t>
            </a:r>
          </a:p>
          <a:p>
            <a:r>
              <a:rPr lang="en-US" sz="3200" dirty="0" smtClean="0"/>
              <a:t>to solve the above wave equation</a:t>
            </a:r>
            <a:endParaRPr lang="en-SG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55917" y="1500822"/>
            <a:ext cx="1566454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lution</a:t>
            </a:r>
            <a:endParaRPr lang="en-SG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255917" y="2203521"/>
            <a:ext cx="2234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By MSV,  let </a:t>
            </a:r>
            <a:endParaRPr lang="en-SG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71775"/>
              </p:ext>
            </p:extLst>
          </p:nvPr>
        </p:nvGraphicFramePr>
        <p:xfrm>
          <a:off x="2510311" y="2260814"/>
          <a:ext cx="2854707" cy="4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2" name="Equation" r:id="rId3" imgW="2158920" imgH="355320" progId="Equation.DSMT4">
                  <p:embed/>
                </p:oleObj>
              </mc:Choice>
              <mc:Fallback>
                <p:oleObj name="Equation" r:id="rId3" imgW="2158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0311" y="2260814"/>
                        <a:ext cx="2854707" cy="47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2833250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</a:t>
            </a:r>
            <a:endParaRPr lang="en-SG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202607"/>
              </p:ext>
            </p:extLst>
          </p:nvPr>
        </p:nvGraphicFramePr>
        <p:xfrm>
          <a:off x="1600200" y="2938732"/>
          <a:ext cx="3197383" cy="510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3" name="Equation" r:id="rId5" imgW="2463480" imgH="393480" progId="Equation.DSMT4">
                  <p:embed/>
                </p:oleObj>
              </mc:Choice>
              <mc:Fallback>
                <p:oleObj name="Equation" r:id="rId5" imgW="246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2938732"/>
                        <a:ext cx="3197383" cy="510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71798"/>
              </p:ext>
            </p:extLst>
          </p:nvPr>
        </p:nvGraphicFramePr>
        <p:xfrm>
          <a:off x="1676400" y="3703762"/>
          <a:ext cx="3048000" cy="49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4" name="Equation" r:id="rId7" imgW="2400120" imgH="393480" progId="Equation.DSMT4">
                  <p:embed/>
                </p:oleObj>
              </mc:Choice>
              <mc:Fallback>
                <p:oleObj name="Equation" r:id="rId7" imgW="240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3703762"/>
                        <a:ext cx="3048000" cy="49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0224" y="4387970"/>
            <a:ext cx="1237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</a:t>
            </a:r>
            <a:endParaRPr lang="en-SG" sz="3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703782"/>
              </p:ext>
            </p:extLst>
          </p:nvPr>
        </p:nvGraphicFramePr>
        <p:xfrm>
          <a:off x="2057400" y="4387970"/>
          <a:ext cx="3581400" cy="61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5" name="Equation" r:id="rId9" imgW="2501900" imgH="431800" progId="Equation.DSMT4">
                  <p:embed/>
                </p:oleObj>
              </mc:Choice>
              <mc:Fallback>
                <p:oleObj name="Equation" r:id="rId9" imgW="2501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87970"/>
                        <a:ext cx="3581400" cy="618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91096" y="5410199"/>
            <a:ext cx="14702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dirty="0" smtClean="0"/>
              <a:t>mplies </a:t>
            </a:r>
            <a:endParaRPr lang="en-SG" sz="32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815609"/>
              </p:ext>
            </p:extLst>
          </p:nvPr>
        </p:nvGraphicFramePr>
        <p:xfrm>
          <a:off x="2286000" y="5389189"/>
          <a:ext cx="3581400" cy="52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6" name="Equation" r:id="rId11" imgW="2869920" imgH="419040" progId="Equation.DSMT4">
                  <p:embed/>
                </p:oleObj>
              </mc:Choice>
              <mc:Fallback>
                <p:oleObj name="Equation" r:id="rId11" imgW="2869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0" y="5389189"/>
                        <a:ext cx="3581400" cy="522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775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457200"/>
            <a:ext cx="1816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refore</a:t>
            </a:r>
            <a:endParaRPr lang="en-SG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77426"/>
              </p:ext>
            </p:extLst>
          </p:nvPr>
        </p:nvGraphicFramePr>
        <p:xfrm>
          <a:off x="2667000" y="418492"/>
          <a:ext cx="2590800" cy="102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7" name="Equation" r:id="rId3" imgW="2044440" imgH="812520" progId="Equation.DSMT4">
                  <p:embed/>
                </p:oleObj>
              </mc:Choice>
              <mc:Fallback>
                <p:oleObj name="Equation" r:id="rId3" imgW="20444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418492"/>
                        <a:ext cx="2590800" cy="1029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91200" y="430410"/>
            <a:ext cx="237436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h</a:t>
            </a:r>
            <a:r>
              <a:rPr lang="en-US" sz="3200" dirty="0" smtClean="0">
                <a:solidFill>
                  <a:srgbClr val="C00000"/>
                </a:solidFill>
              </a:rPr>
              <a:t>olds for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 ALL  x, and  t</a:t>
            </a:r>
            <a:endParaRPr lang="en-SG" sz="3200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9287" y="1828799"/>
            <a:ext cx="590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</a:t>
            </a:r>
            <a:endParaRPr lang="en-SG" sz="3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089038"/>
              </p:ext>
            </p:extLst>
          </p:nvPr>
        </p:nvGraphicFramePr>
        <p:xfrm>
          <a:off x="1792288" y="1671638"/>
          <a:ext cx="32750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8" name="Equation" r:id="rId5" imgW="2743200" imgH="812520" progId="Equation.DSMT4">
                  <p:embed/>
                </p:oleObj>
              </mc:Choice>
              <mc:Fallback>
                <p:oleObj name="Equation" r:id="rId5" imgW="27432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2288" y="1671638"/>
                        <a:ext cx="3275012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91200" y="1845140"/>
            <a:ext cx="25284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f</a:t>
            </a:r>
            <a:r>
              <a:rPr lang="en-US" sz="3200" dirty="0" smtClean="0"/>
              <a:t>or any fixed </a:t>
            </a:r>
            <a:r>
              <a:rPr lang="el-GR" sz="3200" dirty="0" smtClean="0"/>
              <a:t>λ</a:t>
            </a:r>
            <a:endParaRPr lang="en-SG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544106" y="2895599"/>
            <a:ext cx="1330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</a:t>
            </a:r>
            <a:endParaRPr lang="en-SG" sz="32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613040"/>
              </p:ext>
            </p:extLst>
          </p:nvPr>
        </p:nvGraphicFramePr>
        <p:xfrm>
          <a:off x="2133600" y="3235914"/>
          <a:ext cx="3429000" cy="57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9" name="Equation" r:id="rId7" imgW="2197080" imgH="368280" progId="Equation.DSMT4">
                  <p:embed/>
                </p:oleObj>
              </mc:Choice>
              <mc:Fallback>
                <p:oleObj name="Equation" r:id="rId7" imgW="2197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3235914"/>
                        <a:ext cx="3429000" cy="574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424971"/>
              </p:ext>
            </p:extLst>
          </p:nvPr>
        </p:nvGraphicFramePr>
        <p:xfrm>
          <a:off x="2250206" y="4191000"/>
          <a:ext cx="3429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0" name="Equation" r:id="rId9" imgW="2286000" imgH="419040" progId="Equation.DSMT4">
                  <p:embed/>
                </p:oleObj>
              </mc:Choice>
              <mc:Fallback>
                <p:oleObj name="Equation" r:id="rId9" imgW="2286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0206" y="4191000"/>
                        <a:ext cx="34290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791200" y="2412560"/>
            <a:ext cx="2819400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or convenience, we use  -λ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4724400" y="2209800"/>
            <a:ext cx="1066800" cy="38742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49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00" y="457199"/>
            <a:ext cx="33493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we shall solve</a:t>
            </a:r>
            <a:endParaRPr lang="en-SG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99582"/>
              </p:ext>
            </p:extLst>
          </p:nvPr>
        </p:nvGraphicFramePr>
        <p:xfrm>
          <a:off x="2667000" y="1219200"/>
          <a:ext cx="3429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4" name="Equation" r:id="rId3" imgW="2197080" imgH="368280" progId="Equation.DSMT4">
                  <p:embed/>
                </p:oleObj>
              </mc:Choice>
              <mc:Fallback>
                <p:oleObj name="Equation" r:id="rId3" imgW="2197080" imgH="368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9200"/>
                        <a:ext cx="3429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2193985"/>
            <a:ext cx="4572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boundary conditions:</a:t>
            </a:r>
            <a:endParaRPr lang="en-SG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76980"/>
              </p:ext>
            </p:extLst>
          </p:nvPr>
        </p:nvGraphicFramePr>
        <p:xfrm>
          <a:off x="914400" y="3048000"/>
          <a:ext cx="74898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5" name="Equation" r:id="rId5" imgW="4559040" imgH="355320" progId="Equation.DSMT4">
                  <p:embed/>
                </p:oleObj>
              </mc:Choice>
              <mc:Fallback>
                <p:oleObj name="Equation" r:id="rId5" imgW="455904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74898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72328" y="4114799"/>
            <a:ext cx="8867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.e., </a:t>
            </a:r>
            <a:endParaRPr lang="en-SG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84779"/>
              </p:ext>
            </p:extLst>
          </p:nvPr>
        </p:nvGraphicFramePr>
        <p:xfrm>
          <a:off x="1659109" y="4183899"/>
          <a:ext cx="7256291" cy="51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6" name="Equation" r:id="rId7" imgW="5003640" imgH="355320" progId="Equation.DSMT4">
                  <p:embed/>
                </p:oleObj>
              </mc:Choice>
              <mc:Fallback>
                <p:oleObj name="Equation" r:id="rId7" imgW="5003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9109" y="4183899"/>
                        <a:ext cx="7256291" cy="51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8079" y="5037826"/>
            <a:ext cx="8867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.e., </a:t>
            </a:r>
            <a:endParaRPr lang="en-SG" sz="32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9809"/>
              </p:ext>
            </p:extLst>
          </p:nvPr>
        </p:nvGraphicFramePr>
        <p:xfrm>
          <a:off x="1683551" y="5082173"/>
          <a:ext cx="4031450" cy="60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7" name="Equation" r:id="rId9" imgW="2374560" imgH="355320" progId="Equation.DSMT4">
                  <p:embed/>
                </p:oleObj>
              </mc:Choice>
              <mc:Fallback>
                <p:oleObj name="Equation" r:id="rId9" imgW="2374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3551" y="5082173"/>
                        <a:ext cx="4031450" cy="603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90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00" y="457199"/>
            <a:ext cx="31297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 So now we  solve</a:t>
            </a:r>
            <a:endParaRPr lang="en-SG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20818"/>
              </p:ext>
            </p:extLst>
          </p:nvPr>
        </p:nvGraphicFramePr>
        <p:xfrm>
          <a:off x="2667000" y="1219200"/>
          <a:ext cx="3429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" name="Equation" r:id="rId3" imgW="2197080" imgH="368280" progId="Equation.DSMT4">
                  <p:embed/>
                </p:oleObj>
              </mc:Choice>
              <mc:Fallback>
                <p:oleObj name="Equation" r:id="rId3" imgW="2197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9200"/>
                        <a:ext cx="3429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1901597"/>
            <a:ext cx="4572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</a:t>
            </a:r>
            <a:r>
              <a:rPr lang="en-US" sz="3200" dirty="0" smtClean="0">
                <a:solidFill>
                  <a:srgbClr val="C00000"/>
                </a:solidFill>
              </a:rPr>
              <a:t>boundary</a:t>
            </a:r>
            <a:r>
              <a:rPr lang="en-US" sz="3200" dirty="0" smtClean="0"/>
              <a:t> conditions:</a:t>
            </a:r>
            <a:endParaRPr lang="en-SG" sz="32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911629"/>
              </p:ext>
            </p:extLst>
          </p:nvPr>
        </p:nvGraphicFramePr>
        <p:xfrm>
          <a:off x="5334000" y="1993630"/>
          <a:ext cx="3041162" cy="455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1" name="Equation" r:id="rId5" imgW="2374560" imgH="355320" progId="Equation.DSMT4">
                  <p:embed/>
                </p:oleObj>
              </mc:Choice>
              <mc:Fallback>
                <p:oleObj name="Equation" r:id="rId5" imgW="2374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1993630"/>
                        <a:ext cx="3041162" cy="455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43038" y="2486372"/>
            <a:ext cx="4946162" cy="107721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Recall the above equation  is</a:t>
            </a:r>
          </a:p>
          <a:p>
            <a:r>
              <a:rPr 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turm-</a:t>
            </a:r>
            <a:r>
              <a:rPr lang="en-US" sz="32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Liouville</a:t>
            </a:r>
            <a:r>
              <a:rPr 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equation.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45884" y="3611522"/>
                <a:ext cx="3487750" cy="8222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l-GR" sz="2800" dirty="0" smtClean="0"/>
                  <a:t>λ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/>
                                  </a:rPr>
                                  <m:t>𝐿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/>
                      </a:rPr>
                      <m:t>,</m:t>
                    </m:r>
                    <m:r>
                      <m:rPr>
                        <m:nor/>
                      </m:rPr>
                      <a:rPr lang="en-US" sz="2800" i="1"/>
                      <m:t> </m:t>
                    </m:r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>
                        <a:latin typeface="Cambria Math"/>
                      </a:rPr>
                      <m:t>=1,2,..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5884" y="3611522"/>
                <a:ext cx="3487750" cy="822276"/>
              </a:xfrm>
              <a:prstGeom prst="rect">
                <a:avLst/>
              </a:prstGeom>
              <a:blipFill rotWithShape="1">
                <a:blip r:embed="rId7"/>
                <a:stretch>
                  <a:fillRect l="-3497" b="-81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659921" y="3780928"/>
            <a:ext cx="11865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n</a:t>
            </a:r>
            <a:endParaRPr lang="en-SG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861804" y="4577072"/>
            <a:ext cx="49968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</a:t>
            </a:r>
            <a:r>
              <a:rPr lang="en-US" sz="3200" dirty="0" smtClean="0"/>
              <a:t>here exists nonzero solution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5954" y="5161847"/>
                <a:ext cx="4240330" cy="9325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𝑢</m:t>
                      </m:r>
                      <m:r>
                        <a:rPr lang="en-US" sz="3200">
                          <a:latin typeface="Cambria Math"/>
                        </a:rPr>
                        <m:t>(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>
                          <a:latin typeface="Cambria Math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sz="3200">
                          <a:latin typeface="Cambria Math"/>
                        </a:rPr>
                        <m:t>sin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3200" i="1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latin typeface="Cambria Math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954" y="5161847"/>
                <a:ext cx="4240330" cy="93256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5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" grpId="0"/>
      <p:bldP spid="16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09600" y="1447800"/>
            <a:ext cx="4726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n</a:t>
            </a:r>
            <a:r>
              <a:rPr lang="en-US" sz="3200" dirty="0" smtClean="0"/>
              <a:t>ow look at corresponding </a:t>
            </a:r>
            <a:endParaRPr lang="en-SG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685800"/>
            <a:ext cx="7272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or</a:t>
            </a:r>
            <a:endParaRPr lang="en-SG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34232"/>
              </p:ext>
            </p:extLst>
          </p:nvPr>
        </p:nvGraphicFramePr>
        <p:xfrm>
          <a:off x="2114550" y="2162175"/>
          <a:ext cx="3448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2" name="Equation" r:id="rId4" imgW="2298600" imgH="495000" progId="Equation.DSMT4">
                  <p:embed/>
                </p:oleObj>
              </mc:Choice>
              <mc:Fallback>
                <p:oleObj name="Equation" r:id="rId4" imgW="2298600" imgH="495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162175"/>
                        <a:ext cx="34480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8200" y="2916638"/>
            <a:ext cx="39319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general solution is</a:t>
            </a:r>
            <a:endParaRPr lang="en-SG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59682"/>
              </p:ext>
            </p:extLst>
          </p:nvPr>
        </p:nvGraphicFramePr>
        <p:xfrm>
          <a:off x="663575" y="3394075"/>
          <a:ext cx="8016875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3" name="Equation" r:id="rId6" imgW="5321160" imgH="888840" progId="Equation.DSMT4">
                  <p:embed/>
                </p:oleObj>
              </mc:Choice>
              <mc:Fallback>
                <p:oleObj name="Equation" r:id="rId6" imgW="53211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575" y="3394075"/>
                        <a:ext cx="8016875" cy="133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4572000"/>
            <a:ext cx="73112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owever, from one of the initial conditions</a:t>
            </a:r>
            <a:endParaRPr lang="en-SG" sz="32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260381"/>
              </p:ext>
            </p:extLst>
          </p:nvPr>
        </p:nvGraphicFramePr>
        <p:xfrm>
          <a:off x="461555" y="5228787"/>
          <a:ext cx="19192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4" name="Equation" r:id="rId8" imgW="1473120" imgH="393480" progId="Equation.DSMT4">
                  <p:embed/>
                </p:oleObj>
              </mc:Choice>
              <mc:Fallback>
                <p:oleObj name="Equation" r:id="rId8" imgW="147312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55" y="5228787"/>
                        <a:ext cx="19192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29324" y="5156775"/>
            <a:ext cx="8867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.e., </a:t>
            </a:r>
            <a:endParaRPr lang="en-SG" sz="32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63274"/>
              </p:ext>
            </p:extLst>
          </p:nvPr>
        </p:nvGraphicFramePr>
        <p:xfrm>
          <a:off x="3448050" y="5172075"/>
          <a:ext cx="14747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5" name="Equation" r:id="rId10" imgW="1117440" imgH="495000" progId="Equation.DSMT4">
                  <p:embed/>
                </p:oleObj>
              </mc:Choice>
              <mc:Fallback>
                <p:oleObj name="Equation" r:id="rId10" imgW="11174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48050" y="5172075"/>
                        <a:ext cx="1474788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21060" y="5156774"/>
            <a:ext cx="15632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e have</a:t>
            </a:r>
            <a:endParaRPr lang="en-SG" sz="32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11343"/>
              </p:ext>
            </p:extLst>
          </p:nvPr>
        </p:nvGraphicFramePr>
        <p:xfrm>
          <a:off x="7195382" y="5156775"/>
          <a:ext cx="1280404" cy="61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6" name="Equation" r:id="rId12" imgW="825480" imgH="393480" progId="Equation.DSMT4">
                  <p:embed/>
                </p:oleObj>
              </mc:Choice>
              <mc:Fallback>
                <p:oleObj name="Equation" r:id="rId12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95382" y="5156775"/>
                        <a:ext cx="1280404" cy="61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447800" y="556041"/>
                <a:ext cx="3487750" cy="8222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l-GR" sz="2800" dirty="0" smtClean="0"/>
                  <a:t>λ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/>
                                  </a:rPr>
                                  <m:t>𝐿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/>
                      </a:rPr>
                      <m:t>,</m:t>
                    </m:r>
                    <m:r>
                      <m:rPr>
                        <m:nor/>
                      </m:rPr>
                      <a:rPr lang="en-US" sz="2800" i="1"/>
                      <m:t> </m:t>
                    </m:r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>
                        <a:latin typeface="Cambria Math"/>
                      </a:rPr>
                      <m:t>=1,2,..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56041"/>
                <a:ext cx="3487750" cy="822276"/>
              </a:xfrm>
              <a:prstGeom prst="rect">
                <a:avLst/>
              </a:prstGeom>
              <a:blipFill rotWithShape="1">
                <a:blip r:embed="rId14"/>
                <a:stretch>
                  <a:fillRect l="-3671" b="-81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53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81400" y="533400"/>
            <a:ext cx="1698094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Notation</a:t>
            </a:r>
            <a:endParaRPr lang="en-US" sz="3200" b="1" dirty="0">
              <a:solidFill>
                <a:srgbClr val="C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1214718"/>
          <a:ext cx="1524000" cy="1045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6" name="Equation" r:id="rId3" imgW="1295280" imgH="888840" progId="Equation.DSMT4">
                  <p:embed/>
                </p:oleObj>
              </mc:Choice>
              <mc:Fallback>
                <p:oleObj name="Equation" r:id="rId3" imgW="129528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4718"/>
                        <a:ext cx="1524000" cy="10458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48200" y="1371600"/>
          <a:ext cx="609600" cy="75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7" name="Equation" r:id="rId5" imgW="368280" imgH="457200" progId="Equation.DSMT4">
                  <p:embed/>
                </p:oleObj>
              </mc:Choice>
              <mc:Fallback>
                <p:oleObj name="Equation" r:id="rId5" imgW="3682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71600"/>
                        <a:ext cx="609600" cy="7567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38400" y="1447800"/>
            <a:ext cx="20842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enoted by</a:t>
            </a:r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0" y="2496671"/>
          <a:ext cx="1524000" cy="11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8" name="Equation" r:id="rId7" imgW="1295280" imgH="965160" progId="Equation.DSMT4">
                  <p:embed/>
                </p:oleObj>
              </mc:Choice>
              <mc:Fallback>
                <p:oleObj name="Equation" r:id="rId7" imgW="129528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96671"/>
                        <a:ext cx="1524000" cy="11355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24400" y="2743200"/>
          <a:ext cx="5524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9" name="Equation" r:id="rId9" imgW="380880" imgH="507960" progId="Equation.DSMT4">
                  <p:embed/>
                </p:oleObj>
              </mc:Choice>
              <mc:Fallback>
                <p:oleObj name="Equation" r:id="rId9" imgW="3808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743200"/>
                        <a:ext cx="55245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4600" y="2743200"/>
            <a:ext cx="20842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enoted by</a:t>
            </a:r>
            <a:endParaRPr lang="en-US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3755666"/>
          <a:ext cx="1752600" cy="124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0" name="Equation" r:id="rId11" imgW="1460160" imgH="1041120" progId="Equation.DSMT4">
                  <p:embed/>
                </p:oleObj>
              </mc:Choice>
              <mc:Fallback>
                <p:oleObj name="Equation" r:id="rId11" imgW="1460160" imgH="1041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55666"/>
                        <a:ext cx="1752600" cy="1249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876800" y="4021015"/>
          <a:ext cx="762000" cy="70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1" name="Equation" r:id="rId13" imgW="495000" imgH="457200" progId="Equation.DSMT4">
                  <p:embed/>
                </p:oleObj>
              </mc:Choice>
              <mc:Fallback>
                <p:oleObj name="Equation" r:id="rId13" imgW="4950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21015"/>
                        <a:ext cx="762000" cy="703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743200" y="4114800"/>
            <a:ext cx="20842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enoted by</a:t>
            </a:r>
            <a:endParaRPr lang="en-US" sz="3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62000" y="4912581"/>
          <a:ext cx="1828800" cy="1335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2" name="Equation" r:id="rId15" imgW="1460160" imgH="1066680" progId="Equation.DSMT4">
                  <p:embed/>
                </p:oleObj>
              </mc:Choice>
              <mc:Fallback>
                <p:oleObj name="Equation" r:id="rId15" imgW="1460160" imgH="1066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12581"/>
                        <a:ext cx="1828800" cy="1335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29200" y="5334000"/>
          <a:ext cx="838200" cy="859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3" name="Equation" r:id="rId17" imgW="495000" imgH="507960" progId="Equation.DSMT4">
                  <p:embed/>
                </p:oleObj>
              </mc:Choice>
              <mc:Fallback>
                <p:oleObj name="Equation" r:id="rId17" imgW="49500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34000"/>
                        <a:ext cx="838200" cy="8596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19400" y="5486400"/>
            <a:ext cx="20842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enoted by</a:t>
            </a:r>
            <a:endParaRPr lang="en-US" sz="3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21521" y="533400"/>
            <a:ext cx="25469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 for each n, </a:t>
            </a:r>
            <a:endParaRPr lang="en-SG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07505"/>
              </p:ext>
            </p:extLst>
          </p:nvPr>
        </p:nvGraphicFramePr>
        <p:xfrm>
          <a:off x="2203450" y="1155700"/>
          <a:ext cx="43322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1" name="Equation" r:id="rId4" imgW="3809880" imgH="888840" progId="Equation.DSMT4">
                  <p:embed/>
                </p:oleObj>
              </mc:Choice>
              <mc:Fallback>
                <p:oleObj name="Equation" r:id="rId4" imgW="380988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1155700"/>
                        <a:ext cx="4332288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2895" y="2438399"/>
            <a:ext cx="78790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dirty="0" smtClean="0"/>
              <a:t>s a solution of the given PDE </a:t>
            </a:r>
          </a:p>
          <a:p>
            <a:r>
              <a:rPr lang="en-US" sz="3200" dirty="0" smtClean="0"/>
              <a:t>with boundary conditions and initial condition</a:t>
            </a:r>
            <a:endParaRPr lang="en-SG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833558"/>
              </p:ext>
            </p:extLst>
          </p:nvPr>
        </p:nvGraphicFramePr>
        <p:xfrm>
          <a:off x="543087" y="3504115"/>
          <a:ext cx="19192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2" name="Equation" r:id="rId6" imgW="1473120" imgH="393480" progId="Equation.DSMT4">
                  <p:embed/>
                </p:oleObj>
              </mc:Choice>
              <mc:Fallback>
                <p:oleObj name="Equation" r:id="rId6" imgW="14731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7" y="3504115"/>
                        <a:ext cx="19192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008349"/>
              </p:ext>
            </p:extLst>
          </p:nvPr>
        </p:nvGraphicFramePr>
        <p:xfrm>
          <a:off x="2349500" y="4481513"/>
          <a:ext cx="37592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3" name="Equation" r:id="rId8" imgW="4190760" imgH="888840" progId="Equation.DSMT4">
                  <p:embed/>
                </p:oleObj>
              </mc:Choice>
              <mc:Fallback>
                <p:oleObj name="Equation" r:id="rId8" imgW="4190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49500" y="4481513"/>
                        <a:ext cx="3759200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95419" y="4038600"/>
            <a:ext cx="1330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</a:t>
            </a:r>
            <a:endParaRPr lang="en-SG" sz="3200" dirty="0"/>
          </a:p>
        </p:txBody>
      </p:sp>
      <p:sp>
        <p:nvSpPr>
          <p:cNvPr id="16" name="Rectangle 15"/>
          <p:cNvSpPr/>
          <p:nvPr/>
        </p:nvSpPr>
        <p:spPr>
          <a:xfrm>
            <a:off x="697302" y="5469147"/>
            <a:ext cx="34391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i</a:t>
            </a:r>
            <a:r>
              <a:rPr lang="en-US" sz="3200" dirty="0" smtClean="0"/>
              <a:t>s again  </a:t>
            </a:r>
            <a:r>
              <a:rPr lang="en-US" sz="3200" dirty="0"/>
              <a:t>a </a:t>
            </a:r>
            <a:r>
              <a:rPr lang="en-US" sz="3200" dirty="0" smtClean="0"/>
              <a:t>solution </a:t>
            </a:r>
            <a:endParaRPr lang="en-SG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84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221939"/>
              </p:ext>
            </p:extLst>
          </p:nvPr>
        </p:nvGraphicFramePr>
        <p:xfrm>
          <a:off x="1606550" y="1044575"/>
          <a:ext cx="527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6" name="Equation" r:id="rId4" imgW="5270400" imgH="888840" progId="Equation.DSMT4">
                  <p:embed/>
                </p:oleObj>
              </mc:Choice>
              <mc:Fallback>
                <p:oleObj name="Equation" r:id="rId4" imgW="5270400" imgH="888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044575"/>
                        <a:ext cx="5270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44787"/>
            <a:ext cx="1223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fact</a:t>
            </a:r>
            <a:endParaRPr lang="en-SG" sz="3200" dirty="0"/>
          </a:p>
        </p:txBody>
      </p:sp>
      <p:sp>
        <p:nvSpPr>
          <p:cNvPr id="8" name="Rectangle 7"/>
          <p:cNvSpPr/>
          <p:nvPr/>
        </p:nvSpPr>
        <p:spPr>
          <a:xfrm>
            <a:off x="668727" y="2045999"/>
            <a:ext cx="70681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i</a:t>
            </a:r>
            <a:r>
              <a:rPr lang="en-US" sz="3200" dirty="0" smtClean="0"/>
              <a:t>s  the  </a:t>
            </a:r>
            <a:r>
              <a:rPr lang="en-US" sz="3200" dirty="0"/>
              <a:t>general </a:t>
            </a:r>
            <a:r>
              <a:rPr lang="en-US" sz="3200" dirty="0" smtClean="0"/>
              <a:t>solution of the given PDE </a:t>
            </a:r>
            <a:endParaRPr lang="en-SG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668727" y="2819400"/>
            <a:ext cx="700807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we shall use the 2</a:t>
            </a:r>
            <a:r>
              <a:rPr lang="en-US" sz="3200" baseline="30000" dirty="0" smtClean="0"/>
              <a:t>nd</a:t>
            </a:r>
            <a:r>
              <a:rPr lang="en-US" sz="3200" dirty="0" smtClean="0"/>
              <a:t> initial condition</a:t>
            </a:r>
          </a:p>
          <a:p>
            <a:r>
              <a:rPr lang="en-US" sz="3200" dirty="0" smtClean="0"/>
              <a:t> </a:t>
            </a:r>
          </a:p>
          <a:p>
            <a:endParaRPr lang="en-US" sz="3200" dirty="0" smtClean="0"/>
          </a:p>
          <a:p>
            <a:r>
              <a:rPr lang="en-US" sz="3200" dirty="0" smtClean="0"/>
              <a:t>to find the value of </a:t>
            </a:r>
            <a:endParaRPr lang="en-SG" sz="3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326529"/>
              </p:ext>
            </p:extLst>
          </p:nvPr>
        </p:nvGraphicFramePr>
        <p:xfrm>
          <a:off x="4196575" y="4198118"/>
          <a:ext cx="593133" cy="70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7" name="Equation" r:id="rId6" imgW="330120" imgH="393480" progId="Equation.DSMT4">
                  <p:embed/>
                </p:oleObj>
              </mc:Choice>
              <mc:Fallback>
                <p:oleObj name="Equation" r:id="rId6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6575" y="4198118"/>
                        <a:ext cx="593133" cy="707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65301"/>
              </p:ext>
            </p:extLst>
          </p:nvPr>
        </p:nvGraphicFramePr>
        <p:xfrm>
          <a:off x="2819400" y="3618676"/>
          <a:ext cx="2333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8" name="Equation" r:id="rId8" imgW="1790640" imgH="355320" progId="Equation.DSMT4">
                  <p:embed/>
                </p:oleObj>
              </mc:Choice>
              <mc:Fallback>
                <p:oleObj name="Equation" r:id="rId8" imgW="1790640" imgH="355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18676"/>
                        <a:ext cx="2333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673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89510"/>
              </p:ext>
            </p:extLst>
          </p:nvPr>
        </p:nvGraphicFramePr>
        <p:xfrm>
          <a:off x="319088" y="990600"/>
          <a:ext cx="8550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1" name="Equation" r:id="rId3" imgW="8966160" imgH="888840" progId="Equation.DSMT4">
                  <p:embed/>
                </p:oleObj>
              </mc:Choice>
              <mc:Fallback>
                <p:oleObj name="Equation" r:id="rId3" imgW="8966160" imgH="888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990600"/>
                        <a:ext cx="85502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22167"/>
              </p:ext>
            </p:extLst>
          </p:nvPr>
        </p:nvGraphicFramePr>
        <p:xfrm>
          <a:off x="1197594" y="2133600"/>
          <a:ext cx="332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2" name="Equation" r:id="rId5" imgW="3327120" imgH="888840" progId="Equation.DSMT4">
                  <p:embed/>
                </p:oleObj>
              </mc:Choice>
              <mc:Fallback>
                <p:oleObj name="Equation" r:id="rId5" imgW="3327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7594" y="2133600"/>
                        <a:ext cx="3327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3334434"/>
            <a:ext cx="24802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How to find </a:t>
            </a:r>
            <a:endParaRPr lang="en-SG" sz="3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09946"/>
              </p:ext>
            </p:extLst>
          </p:nvPr>
        </p:nvGraphicFramePr>
        <p:xfrm>
          <a:off x="2861294" y="3248756"/>
          <a:ext cx="685800" cy="81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3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1294" y="3248756"/>
                        <a:ext cx="685800" cy="817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914857"/>
              </p:ext>
            </p:extLst>
          </p:nvPr>
        </p:nvGraphicFramePr>
        <p:xfrm>
          <a:off x="4800600" y="2368074"/>
          <a:ext cx="3581400" cy="51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4" name="Equation" r:id="rId9" imgW="2031840" imgH="291960" progId="Equation.DSMT4">
                  <p:embed/>
                </p:oleObj>
              </mc:Choice>
              <mc:Fallback>
                <p:oleObj name="Equation" r:id="rId9" imgW="2031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2368074"/>
                        <a:ext cx="3581400" cy="51482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1841" y="3990829"/>
            <a:ext cx="27248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irst  note that </a:t>
            </a:r>
            <a:endParaRPr lang="en-SG" sz="3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667240"/>
              </p:ext>
            </p:extLst>
          </p:nvPr>
        </p:nvGraphicFramePr>
        <p:xfrm>
          <a:off x="3206690" y="4131104"/>
          <a:ext cx="240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5" name="Equation" r:id="rId11" imgW="2400120" imgH="888840" progId="Equation.DSMT4">
                  <p:embed/>
                </p:oleObj>
              </mc:Choice>
              <mc:Fallback>
                <p:oleObj name="Equation" r:id="rId11" imgW="2400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6690" y="4131104"/>
                        <a:ext cx="2400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1841" y="5170098"/>
            <a:ext cx="866096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dirty="0" smtClean="0"/>
              <a:t>s an odd function define on (-L, L). </a:t>
            </a:r>
            <a:r>
              <a:rPr lang="en-US" sz="3200" dirty="0" smtClean="0">
                <a:solidFill>
                  <a:srgbClr val="C00000"/>
                </a:solidFill>
              </a:rPr>
              <a:t>Now we extend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f defined on (-L,L) </a:t>
            </a:r>
            <a:r>
              <a:rPr lang="en-US" sz="3200" dirty="0" err="1" smtClean="0">
                <a:solidFill>
                  <a:srgbClr val="C00000"/>
                </a:solidFill>
              </a:rPr>
              <a:t>s.t.</a:t>
            </a:r>
            <a:r>
              <a:rPr lang="en-US" sz="3200" dirty="0" smtClean="0">
                <a:solidFill>
                  <a:srgbClr val="C00000"/>
                </a:solidFill>
              </a:rPr>
              <a:t> f is odd</a:t>
            </a:r>
            <a:endParaRPr lang="en-SG" sz="3200" dirty="0">
              <a:solidFill>
                <a:srgbClr val="C0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27481"/>
              </p:ext>
            </p:extLst>
          </p:nvPr>
        </p:nvGraphicFramePr>
        <p:xfrm>
          <a:off x="4305300" y="2047875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6" name="Equation" r:id="rId13" imgW="177480" imgH="304560" progId="Equation.DSMT4">
                  <p:embed/>
                </p:oleObj>
              </mc:Choice>
              <mc:Fallback>
                <p:oleObj name="Equation" r:id="rId13" imgW="177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5300" y="2047875"/>
                        <a:ext cx="177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08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00" y="469612"/>
            <a:ext cx="27093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we have</a:t>
            </a:r>
            <a:endParaRPr lang="en-SG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985160"/>
              </p:ext>
            </p:extLst>
          </p:nvPr>
        </p:nvGraphicFramePr>
        <p:xfrm>
          <a:off x="336550" y="1295400"/>
          <a:ext cx="3416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7" name="Equation" r:id="rId3" imgW="3416040" imgH="888840" progId="Equation.DSMT4">
                  <p:embed/>
                </p:oleObj>
              </mc:Choice>
              <mc:Fallback>
                <p:oleObj name="Equation" r:id="rId3" imgW="341604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295400"/>
                        <a:ext cx="3416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25632"/>
              </p:ext>
            </p:extLst>
          </p:nvPr>
        </p:nvGraphicFramePr>
        <p:xfrm>
          <a:off x="4343400" y="1524000"/>
          <a:ext cx="421087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8" name="Equation" r:id="rId5" imgW="2361960" imgH="291960" progId="Equation.DSMT4">
                  <p:embed/>
                </p:oleObj>
              </mc:Choice>
              <mc:Fallback>
                <p:oleObj name="Equation" r:id="rId5" imgW="236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1524000"/>
                        <a:ext cx="4210878" cy="520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767723"/>
              </p:ext>
            </p:extLst>
          </p:nvPr>
        </p:nvGraphicFramePr>
        <p:xfrm>
          <a:off x="609600" y="2362200"/>
          <a:ext cx="5903912" cy="3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9" name="Equation" r:id="rId7" imgW="5359320" imgH="3301920" progId="Equation.DSMT4">
                  <p:embed/>
                </p:oleObj>
              </mc:Choice>
              <mc:Fallback>
                <p:oleObj name="Equation" r:id="rId7" imgW="5359320" imgH="330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362200"/>
                        <a:ext cx="5903912" cy="363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14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181678"/>
              </p:ext>
            </p:extLst>
          </p:nvPr>
        </p:nvGraphicFramePr>
        <p:xfrm>
          <a:off x="1219200" y="1066800"/>
          <a:ext cx="5486400" cy="269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1" name="Equation" r:id="rId3" imgW="3619440" imgH="1777680" progId="Equation.DSMT4">
                  <p:embed/>
                </p:oleObj>
              </mc:Choice>
              <mc:Fallback>
                <p:oleObj name="Equation" r:id="rId3" imgW="3619440" imgH="1777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5486400" cy="2692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81000" y="41910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Now we shall give one example to show how to shorten the presentation</a:t>
            </a:r>
            <a:endParaRPr lang="en-SG" sz="3200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735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533400"/>
            <a:ext cx="1897251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Example 1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55808"/>
              </p:ext>
            </p:extLst>
          </p:nvPr>
        </p:nvGraphicFramePr>
        <p:xfrm>
          <a:off x="518501" y="1295400"/>
          <a:ext cx="47101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9" name="Equation" r:id="rId3" imgW="2501900" imgH="431800" progId="Equation.DSMT4">
                  <p:embed/>
                </p:oleObj>
              </mc:Choice>
              <mc:Fallback>
                <p:oleObj name="Equation" r:id="rId3" imgW="2501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01" y="1295400"/>
                        <a:ext cx="47101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70027"/>
              </p:ext>
            </p:extLst>
          </p:nvPr>
        </p:nvGraphicFramePr>
        <p:xfrm>
          <a:off x="5867400" y="1447800"/>
          <a:ext cx="289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0" name="Equation" r:id="rId5" imgW="2006280" imgH="342720" progId="Equation.DSMT4">
                  <p:embed/>
                </p:oleObj>
              </mc:Choice>
              <mc:Fallback>
                <p:oleObj name="Equation" r:id="rId5" imgW="200628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47800"/>
                        <a:ext cx="289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08259"/>
              </p:ext>
            </p:extLst>
          </p:nvPr>
        </p:nvGraphicFramePr>
        <p:xfrm>
          <a:off x="404813" y="2698750"/>
          <a:ext cx="74691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1" name="Equation" r:id="rId7" imgW="4546440" imgH="355320" progId="Equation.DSMT4">
                  <p:embed/>
                </p:oleObj>
              </mc:Choice>
              <mc:Fallback>
                <p:oleObj name="Equation" r:id="rId7" imgW="454644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698750"/>
                        <a:ext cx="74691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29373"/>
              </p:ext>
            </p:extLst>
          </p:nvPr>
        </p:nvGraphicFramePr>
        <p:xfrm>
          <a:off x="447674" y="4114800"/>
          <a:ext cx="68183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2" name="Equation" r:id="rId9" imgW="5232240" imgH="393480" progId="Equation.DSMT4">
                  <p:embed/>
                </p:oleObj>
              </mc:Choice>
              <mc:Fallback>
                <p:oleObj name="Equation" r:id="rId9" imgW="52322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4" y="4114800"/>
                        <a:ext cx="68183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0" y="547687"/>
            <a:ext cx="58947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lve the following wave equation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2133600"/>
            <a:ext cx="4572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boundary conditions: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414337" y="3352800"/>
            <a:ext cx="3892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initial conditions: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414337" y="4876799"/>
            <a:ext cx="1566454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Solution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14337" y="5638800"/>
            <a:ext cx="2234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By MSV,  let </a:t>
            </a:r>
            <a:endParaRPr lang="en-SG" sz="32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50763"/>
              </p:ext>
            </p:extLst>
          </p:nvPr>
        </p:nvGraphicFramePr>
        <p:xfrm>
          <a:off x="2676663" y="5696237"/>
          <a:ext cx="28559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3" name="Equation" r:id="rId11" imgW="2158920" imgH="355320" progId="Equation.DSMT4">
                  <p:embed/>
                </p:oleObj>
              </mc:Choice>
              <mc:Fallback>
                <p:oleObj name="Equation" r:id="rId11" imgW="215892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663" y="5696237"/>
                        <a:ext cx="28559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45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00" y="1676400"/>
            <a:ext cx="25863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N</a:t>
            </a:r>
            <a:r>
              <a:rPr lang="en-US" sz="3200" dirty="0" smtClean="0"/>
              <a:t>ow we  solve</a:t>
            </a:r>
            <a:endParaRPr lang="en-SG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18203"/>
              </p:ext>
            </p:extLst>
          </p:nvPr>
        </p:nvGraphicFramePr>
        <p:xfrm>
          <a:off x="2429685" y="2433022"/>
          <a:ext cx="3429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2" name="Equation" r:id="rId3" imgW="2197080" imgH="368280" progId="Equation.DSMT4">
                  <p:embed/>
                </p:oleObj>
              </mc:Choice>
              <mc:Fallback>
                <p:oleObj name="Equation" r:id="rId3" imgW="2197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685" y="2433022"/>
                        <a:ext cx="3429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9921" y="3026747"/>
            <a:ext cx="4572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boundary conditions:</a:t>
            </a:r>
            <a:endParaRPr lang="en-SG" sz="32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62134"/>
              </p:ext>
            </p:extLst>
          </p:nvPr>
        </p:nvGraphicFramePr>
        <p:xfrm>
          <a:off x="5245809" y="3091453"/>
          <a:ext cx="3041162" cy="455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3" name="Equation" r:id="rId5" imgW="2374560" imgH="355320" progId="Equation.DSMT4">
                  <p:embed/>
                </p:oleObj>
              </mc:Choice>
              <mc:Fallback>
                <p:oleObj name="Equation" r:id="rId5" imgW="2374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5809" y="3091453"/>
                        <a:ext cx="3041162" cy="455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45884" y="3611522"/>
                <a:ext cx="4275273" cy="8222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l-GR" sz="2800" dirty="0" smtClean="0"/>
                  <a:t>λ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l-GR" sz="2800" i="1" smtClean="0">
                                    <a:latin typeface="Cambria Math"/>
                                  </a:rPr>
                                  <m:t>π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/>
                      </a:rPr>
                      <m:t>,</m:t>
                    </m:r>
                    <m:r>
                      <m:rPr>
                        <m:nor/>
                      </m:rPr>
                      <a:rPr lang="en-US" sz="2800" i="1"/>
                      <m:t> </m:t>
                    </m:r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>
                        <a:latin typeface="Cambria Math"/>
                      </a:rPr>
                      <m:t>=1,2,..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5884" y="3611522"/>
                <a:ext cx="4275273" cy="822276"/>
              </a:xfrm>
              <a:prstGeom prst="rect">
                <a:avLst/>
              </a:prstGeom>
              <a:blipFill rotWithShape="1">
                <a:blip r:embed="rId7"/>
                <a:stretch>
                  <a:fillRect l="-2849" b="-81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659921" y="3780928"/>
            <a:ext cx="11865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n</a:t>
            </a:r>
            <a:endParaRPr lang="en-SG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861804" y="4577072"/>
            <a:ext cx="49968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</a:t>
            </a:r>
            <a:r>
              <a:rPr lang="en-US" sz="3200" dirty="0" smtClean="0"/>
              <a:t>here exists nonzero solution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5954" y="5161847"/>
                <a:ext cx="424033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</a:rPr>
                        <m:t>𝑢</m:t>
                      </m:r>
                      <m:r>
                        <a:rPr lang="en-US" sz="3200">
                          <a:latin typeface="Cambria Math"/>
                        </a:rPr>
                        <m:t>(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>
                          <a:latin typeface="Cambria Math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sz="3200">
                          <a:latin typeface="Cambria Math"/>
                        </a:rPr>
                        <m:t>sin</m:t>
                      </m:r>
                      <m:r>
                        <a:rPr lang="en-US" sz="3200" b="0" i="1" smtClean="0">
                          <a:latin typeface="Cambria Math"/>
                        </a:rPr>
                        <m:t>(</m:t>
                      </m:r>
                      <m:r>
                        <a:rPr lang="en-US" sz="3200" b="0" i="1" smtClean="0">
                          <a:latin typeface="Cambria Math"/>
                        </a:rPr>
                        <m:t>𝑛𝑥</m:t>
                      </m:r>
                      <m:r>
                        <a:rPr lang="en-US" sz="32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954" y="5161847"/>
                <a:ext cx="4240330" cy="58477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81000" y="304800"/>
            <a:ext cx="22305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 we get</a:t>
            </a:r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52841"/>
              </p:ext>
            </p:extLst>
          </p:nvPr>
        </p:nvGraphicFramePr>
        <p:xfrm>
          <a:off x="2743200" y="314900"/>
          <a:ext cx="3429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4" name="Equation" r:id="rId9" imgW="2197100" imgH="368300" progId="Equation.DSMT4">
                  <p:embed/>
                </p:oleObj>
              </mc:Choice>
              <mc:Fallback>
                <p:oleObj name="Equation" r:id="rId9" imgW="21971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4900"/>
                        <a:ext cx="3429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38110"/>
              </p:ext>
            </p:extLst>
          </p:nvPr>
        </p:nvGraphicFramePr>
        <p:xfrm>
          <a:off x="2819400" y="1047750"/>
          <a:ext cx="3429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5" name="Equation" r:id="rId10" imgW="2286000" imgH="419100" progId="Equation.DSMT4">
                  <p:embed/>
                </p:oleObj>
              </mc:Choice>
              <mc:Fallback>
                <p:oleObj name="Equation" r:id="rId10" imgW="22860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47750"/>
                        <a:ext cx="3429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777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5" grpId="0"/>
      <p:bldP spid="2" grpId="0"/>
      <p:bldP spid="16" grpId="0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09600" y="1447800"/>
            <a:ext cx="4726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n</a:t>
            </a:r>
            <a:r>
              <a:rPr lang="en-US" sz="3200" dirty="0" smtClean="0"/>
              <a:t>ow look at corresponding </a:t>
            </a:r>
            <a:endParaRPr lang="en-SG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685800"/>
            <a:ext cx="7272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or</a:t>
            </a:r>
            <a:endParaRPr lang="en-SG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727342"/>
              </p:ext>
            </p:extLst>
          </p:nvPr>
        </p:nvGraphicFramePr>
        <p:xfrm>
          <a:off x="2114550" y="2162175"/>
          <a:ext cx="3448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4" name="Equation" r:id="rId4" imgW="2298600" imgH="495000" progId="Equation.DSMT4">
                  <p:embed/>
                </p:oleObj>
              </mc:Choice>
              <mc:Fallback>
                <p:oleObj name="Equation" r:id="rId4" imgW="2298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162175"/>
                        <a:ext cx="34480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9600" y="3509962"/>
            <a:ext cx="39319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general solution is</a:t>
            </a:r>
            <a:endParaRPr lang="en-SG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96278"/>
              </p:ext>
            </p:extLst>
          </p:nvPr>
        </p:nvGraphicFramePr>
        <p:xfrm>
          <a:off x="1879600" y="4094163"/>
          <a:ext cx="45148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5" name="Equation" r:id="rId6" imgW="2997000" imgH="711000" progId="Equation.DSMT4">
                  <p:embed/>
                </p:oleObj>
              </mc:Choice>
              <mc:Fallback>
                <p:oleObj name="Equation" r:id="rId6" imgW="2997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9600" y="4094163"/>
                        <a:ext cx="4514850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6180" y="2895600"/>
            <a:ext cx="36213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ith initial condition</a:t>
            </a:r>
            <a:endParaRPr lang="en-SG" sz="32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80102"/>
              </p:ext>
            </p:extLst>
          </p:nvPr>
        </p:nvGraphicFramePr>
        <p:xfrm>
          <a:off x="4419600" y="2861755"/>
          <a:ext cx="14747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6" name="Equation" r:id="rId8" imgW="1117440" imgH="495000" progId="Equation.DSMT4">
                  <p:embed/>
                </p:oleObj>
              </mc:Choice>
              <mc:Fallback>
                <p:oleObj name="Equation" r:id="rId8" imgW="11174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9600" y="2861755"/>
                        <a:ext cx="1474788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524000" y="567049"/>
                <a:ext cx="4275273" cy="8222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l-GR" sz="2800" dirty="0" smtClean="0"/>
                  <a:t>λ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l-GR" sz="2800" i="1" smtClean="0">
                                    <a:latin typeface="Cambria Math"/>
                                  </a:rPr>
                                  <m:t>π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/>
                      </a:rPr>
                      <m:t>,</m:t>
                    </m:r>
                    <m:r>
                      <m:rPr>
                        <m:nor/>
                      </m:rPr>
                      <a:rPr lang="en-US" sz="2800" i="1"/>
                      <m:t> </m:t>
                    </m:r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>
                        <a:latin typeface="Cambria Math"/>
                      </a:rPr>
                      <m:t>=1,2,..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67049"/>
                <a:ext cx="4275273" cy="822276"/>
              </a:xfrm>
              <a:prstGeom prst="rect">
                <a:avLst/>
              </a:prstGeom>
              <a:blipFill rotWithShape="1">
                <a:blip r:embed="rId10"/>
                <a:stretch>
                  <a:fillRect l="-2853" b="-81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48400" y="5274974"/>
                <a:ext cx="390363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</a:rPr>
                        <m:t>𝑣</m:t>
                      </m:r>
                      <m:r>
                        <a:rPr lang="en-US" sz="3600">
                          <a:latin typeface="Cambria Math"/>
                        </a:rPr>
                        <m:t>(</m:t>
                      </m:r>
                      <m:r>
                        <a:rPr lang="en-US" sz="3600" i="1">
                          <a:latin typeface="Cambria Math"/>
                        </a:rPr>
                        <m:t>𝑡</m:t>
                      </m:r>
                      <m:r>
                        <a:rPr lang="en-US" sz="3600"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en-US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36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3600">
                          <a:latin typeface="Cambria Math"/>
                        </a:rPr>
                        <m:t>cos</m:t>
                      </m:r>
                      <m:d>
                        <m:dPr>
                          <m:ctrlPr>
                            <a:rPr lang="en-US" sz="36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</a:rPr>
                            <m:t>𝑛𝑐𝑡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400" y="5274974"/>
                <a:ext cx="3903633" cy="64633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80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31749"/>
              </p:ext>
            </p:extLst>
          </p:nvPr>
        </p:nvGraphicFramePr>
        <p:xfrm>
          <a:off x="2266950" y="1076325"/>
          <a:ext cx="3949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0" name="Equation" r:id="rId4" imgW="3949560" imgH="825480" progId="Equation.DSMT4">
                  <p:embed/>
                </p:oleObj>
              </mc:Choice>
              <mc:Fallback>
                <p:oleObj name="Equation" r:id="rId4" imgW="39495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076325"/>
                        <a:ext cx="3949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68727" y="2045999"/>
            <a:ext cx="68822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is the  </a:t>
            </a:r>
            <a:r>
              <a:rPr lang="en-US" sz="3200" dirty="0"/>
              <a:t>general </a:t>
            </a:r>
            <a:r>
              <a:rPr lang="en-US" sz="3200" dirty="0" smtClean="0"/>
              <a:t>solution of </a:t>
            </a:r>
            <a:r>
              <a:rPr lang="en-US" sz="3200" dirty="0" smtClean="0">
                <a:solidFill>
                  <a:srgbClr val="C00000"/>
                </a:solidFill>
              </a:rPr>
              <a:t>the given PDE </a:t>
            </a:r>
            <a:endParaRPr lang="en-SG" sz="3200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8366" y="2635536"/>
            <a:ext cx="700807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we shall use the 2</a:t>
            </a:r>
            <a:r>
              <a:rPr lang="en-US" sz="3200" baseline="30000" dirty="0" smtClean="0"/>
              <a:t>nd</a:t>
            </a:r>
            <a:r>
              <a:rPr lang="en-US" sz="3200" dirty="0" smtClean="0"/>
              <a:t> initial condition</a:t>
            </a:r>
          </a:p>
          <a:p>
            <a:r>
              <a:rPr lang="en-US" sz="3200" dirty="0" smtClean="0"/>
              <a:t> </a:t>
            </a:r>
          </a:p>
          <a:p>
            <a:endParaRPr lang="en-US" sz="3200" dirty="0" smtClean="0"/>
          </a:p>
          <a:p>
            <a:r>
              <a:rPr lang="en-US" sz="3200" dirty="0" smtClean="0"/>
              <a:t>to find the value of </a:t>
            </a:r>
            <a:endParaRPr lang="en-SG" sz="3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37804"/>
              </p:ext>
            </p:extLst>
          </p:nvPr>
        </p:nvGraphicFramePr>
        <p:xfrm>
          <a:off x="4262402" y="3990442"/>
          <a:ext cx="593133" cy="70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1" name="Equation" r:id="rId6" imgW="330120" imgH="393480" progId="Equation.DSMT4">
                  <p:embed/>
                </p:oleObj>
              </mc:Choice>
              <mc:Fallback>
                <p:oleObj name="Equation" r:id="rId6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2402" y="3990442"/>
                        <a:ext cx="593133" cy="707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281672"/>
              </p:ext>
            </p:extLst>
          </p:nvPr>
        </p:nvGraphicFramePr>
        <p:xfrm>
          <a:off x="3144838" y="3435350"/>
          <a:ext cx="17557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2" name="Equation" r:id="rId8" imgW="1346040" imgH="355320" progId="Equation.DSMT4">
                  <p:embed/>
                </p:oleObj>
              </mc:Choice>
              <mc:Fallback>
                <p:oleObj name="Equation" r:id="rId8" imgW="1346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435350"/>
                        <a:ext cx="17557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58366" y="355312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818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81523"/>
              </p:ext>
            </p:extLst>
          </p:nvPr>
        </p:nvGraphicFramePr>
        <p:xfrm>
          <a:off x="1523999" y="609600"/>
          <a:ext cx="411956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3" name="Equation" r:id="rId3" imgW="2717640" imgH="749160" progId="Equation.DSMT4">
                  <p:embed/>
                </p:oleObj>
              </mc:Choice>
              <mc:Fallback>
                <p:oleObj name="Equation" r:id="rId3" imgW="2717640" imgH="749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9" y="609600"/>
                        <a:ext cx="411956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603773" y="1538996"/>
                <a:ext cx="5747984" cy="13551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800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  <m:r>
                            <a:rPr lang="en-US" sz="2800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>
                              <a:latin typeface="Cambria Math"/>
                            </a:rPr>
                            <m:t>)</m:t>
                          </m:r>
                          <m:r>
                            <a:rPr lang="en-US" sz="2800" i="1">
                              <a:latin typeface="Cambria Math"/>
                            </a:rPr>
                            <m:t>𝑑𝑥</m:t>
                          </m:r>
                          <m:r>
                            <a:rPr lang="en-US" sz="28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>
                                      <a:latin typeface="Cambria Math"/>
                                    </a:rPr>
                                    <m:t>sin</m:t>
                                  </m:r>
                                  <m:r>
                                    <a:rPr lang="en-US" sz="280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𝜆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80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cos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𝜆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773" y="1538996"/>
                <a:ext cx="5747984" cy="135517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15651" y="1924199"/>
            <a:ext cx="22166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Use formul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15651" y="2743200"/>
                <a:ext cx="5474248" cy="36072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>
                              <a:latin typeface="Cambria Math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320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200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𝜋</m:t>
                                </m:r>
                              </m:den>
                            </m:f>
                            <m:nary>
                              <m:naryPr>
                                <m:limLoc m:val="subSup"/>
                                <m:grow m:val="on"/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a:rPr lang="en-US" sz="3200">
                                    <a:latin typeface="Cambria Math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𝜋</m:t>
                                </m:r>
                              </m:sup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>
                                    <a:latin typeface="Cambria Math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𝑛𝑥</m:t>
                                    </m:r>
                                  </m:e>
                                </m:d>
                              </m:e>
                            </m:nary>
                            <m:r>
                              <a:rPr lang="en-US" sz="3200" i="1">
                                <a:latin typeface="Cambria Math"/>
                              </a:rPr>
                              <m:t>𝑑𝑥</m:t>
                            </m:r>
                          </m:e>
                        </m:mr>
                        <m:mr>
                          <m:e>
                            <m:r>
                              <a:rPr lang="en-US" sz="320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200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𝜋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begChr m:val=""/>
                                            <m:ctrlPr>
                                              <a:rPr lang="en-US" sz="32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3200">
                                                <a:latin typeface="Cambria Math"/>
                                              </a:rPr>
                                              <m:t>sin</m:t>
                                            </m:r>
                                            <m:r>
                                              <a:rPr lang="en-US" sz="3200">
                                                <a:latin typeface="Cambria Math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sz="3200" i="1">
                                                <a:latin typeface="Cambria Math"/>
                                              </a:rPr>
                                              <m:t>𝑛𝑥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sz="3200" i="1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3200" i="1">
                                                <a:latin typeface="Cambria Math"/>
                                              </a:rPr>
                                              <m:t>𝑛</m:t>
                                            </m:r>
                                          </m:e>
                                          <m:sup>
                                            <m:r>
                                              <a:rPr lang="en-US" sz="320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r>
                                      <a:rPr lang="en-US" sz="3200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begChr m:val=""/>
                                            <m:ctrlPr>
                                              <a:rPr lang="en-US" sz="32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3200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3200">
                                                <a:latin typeface="Cambria Math"/>
                                              </a:rPr>
                                              <m:t>cos</m:t>
                                            </m:r>
                                            <m:r>
                                              <a:rPr lang="en-US" sz="3200">
                                                <a:latin typeface="Cambria Math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sz="3200" i="1">
                                                <a:latin typeface="Cambria Math"/>
                                              </a:rPr>
                                              <m:t>𝑛𝑥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𝑛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r>
                                  <a:rPr lang="en-US" sz="3200">
                                    <a:latin typeface="Cambria Math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𝜋</m:t>
                                </m:r>
                              </m:sup>
                            </m:sSubSup>
                          </m:e>
                        </m:mr>
                        <m:mr>
                          <m:e>
                            <m:r>
                              <a:rPr lang="en-US" sz="320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200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𝜋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"/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𝜋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sz="3200">
                                            <a:latin typeface="Cambria Math"/>
                                          </a:rPr>
                                          <m:t>cos</m:t>
                                        </m:r>
                                        <m:r>
                                          <a:rPr lang="en-US" sz="3200">
                                            <a:latin typeface="Cambria Math"/>
                                          </a:rPr>
                                          <m:t>(</m:t>
                                        </m:r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𝑛</m:t>
                                        </m:r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𝜋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51" y="2743200"/>
                <a:ext cx="5474248" cy="36072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876800" y="5301151"/>
                <a:ext cx="4114800" cy="1068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𝑛</m:t>
                        </m:r>
                      </m:den>
                    </m:f>
                    <m:sSup>
                      <m:sSupPr>
                        <m:ctrlPr>
                          <a:rPr lang="en-US" sz="32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(−1)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/>
                          </a:rPr>
                          <m:t>𝑛</m:t>
                        </m:r>
                      </m:den>
                    </m:f>
                    <m:sSup>
                      <m:sSupPr>
                        <m:ctrlPr>
                          <a:rPr lang="en-US" sz="32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/>
                          </a:rPr>
                          <m:t>(−1)</m:t>
                        </m:r>
                      </m:e>
                      <m:sup>
                        <m:r>
                          <a:rPr lang="en-US" sz="3200" b="0" i="1" dirty="0" smtClean="0">
                            <a:latin typeface="Cambria Math"/>
                          </a:rPr>
                          <m:t>𝑛</m:t>
                        </m:r>
                        <m:r>
                          <a:rPr lang="en-US" sz="3200" b="0" i="1" dirty="0" smtClean="0">
                            <a:latin typeface="Cambria Math"/>
                          </a:rPr>
                          <m:t>+1</m:t>
                        </m:r>
                      </m:sup>
                    </m:sSup>
                  </m:oMath>
                </a14:m>
                <a:endParaRPr lang="en-US" sz="320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5301151"/>
                <a:ext cx="4114800" cy="1068369"/>
              </a:xfrm>
              <a:prstGeom prst="rect">
                <a:avLst/>
              </a:prstGeom>
              <a:blipFill rotWithShape="1">
                <a:blip r:embed="rId7"/>
                <a:stretch>
                  <a:fillRect l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64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533400"/>
            <a:ext cx="5176610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 Partial Differential Equations</a:t>
            </a:r>
            <a:endParaRPr lang="en-US" sz="3200" b="1" dirty="0">
              <a:solidFill>
                <a:srgbClr val="C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1143000"/>
          <a:ext cx="2133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3" imgW="1625400" imgH="457200" progId="Equation.DSMT4">
                  <p:embed/>
                </p:oleObj>
              </mc:Choice>
              <mc:Fallback>
                <p:oleObj name="Equation" r:id="rId3" imgW="16254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0"/>
                        <a:ext cx="21336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21409" y="1752600"/>
          <a:ext cx="245999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5" imgW="1892160" imgH="507960" progId="Equation.DSMT4">
                  <p:embed/>
                </p:oleObj>
              </mc:Choice>
              <mc:Fallback>
                <p:oleObj name="Equation" r:id="rId5" imgW="18921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409" y="1752600"/>
                        <a:ext cx="2459991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43000" y="2438400"/>
          <a:ext cx="1905000" cy="769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7" imgW="1257120" imgH="507960" progId="Equation.DSMT4">
                  <p:embed/>
                </p:oleObj>
              </mc:Choice>
              <mc:Fallback>
                <p:oleObj name="Equation" r:id="rId7" imgW="12571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8400"/>
                        <a:ext cx="1905000" cy="769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000" y="3200400"/>
          <a:ext cx="1981200" cy="72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Equation" r:id="rId9" imgW="1384200" imgH="507960" progId="Equation.DSMT4">
                  <p:embed/>
                </p:oleObj>
              </mc:Choice>
              <mc:Fallback>
                <p:oleObj name="Equation" r:id="rId9" imgW="13842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1981200" cy="727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43000" y="3962400"/>
          <a:ext cx="281749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Equation" r:id="rId11" imgW="1942920" imgH="507960" progId="Equation.DSMT4">
                  <p:embed/>
                </p:oleObj>
              </mc:Choice>
              <mc:Fallback>
                <p:oleObj name="Equation" r:id="rId11" imgW="194292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281749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90600" y="4724400"/>
            <a:ext cx="768672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quations above </a:t>
            </a:r>
            <a:r>
              <a:rPr lang="en-US" sz="3200" dirty="0" smtClean="0">
                <a:solidFill>
                  <a:srgbClr val="C00000"/>
                </a:solidFill>
              </a:rPr>
              <a:t>involving partial derivatives </a:t>
            </a:r>
          </a:p>
          <a:p>
            <a:r>
              <a:rPr lang="en-US" sz="3200" dirty="0" smtClean="0"/>
              <a:t>are called </a:t>
            </a:r>
            <a:r>
              <a:rPr lang="en-US" sz="3200" dirty="0" smtClean="0">
                <a:solidFill>
                  <a:srgbClr val="C00000"/>
                </a:solidFill>
              </a:rPr>
              <a:t>partial differential equations 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7042" y="457200"/>
                <a:ext cx="7409593" cy="18333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𝑦</m:t>
                      </m:r>
                      <m:r>
                        <a:rPr lang="en-US" sz="3200">
                          <a:latin typeface="Cambria Math"/>
                        </a:rPr>
                        <m:t>(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>
                          <a:latin typeface="Cambria Math"/>
                        </a:rPr>
                        <m:t>,</m:t>
                      </m:r>
                      <m:r>
                        <a:rPr lang="en-US" sz="3200" i="1">
                          <a:latin typeface="Cambria Math"/>
                        </a:rPr>
                        <m:t>𝑡</m:t>
                      </m:r>
                      <m:r>
                        <a:rPr lang="en-US" sz="3200">
                          <a:latin typeface="Cambria Math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32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/>
                            </a:rPr>
                            <m:t>𝑛</m:t>
                          </m:r>
                          <m:r>
                            <a:rPr lang="en-US" sz="320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3200">
                              <a:latin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20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2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3200">
                                  <a:latin typeface="Cambria Math"/>
                                </a:rPr>
                                <m:t>+1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3200">
                              <a:latin typeface="Cambria Math"/>
                            </a:rPr>
                            <m:t>sin</m:t>
                          </m:r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𝑛𝑥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3200">
                              <a:latin typeface="Cambria Math"/>
                            </a:rPr>
                            <m:t>cos</m:t>
                          </m:r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𝑛𝑐𝑡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042" y="457200"/>
                <a:ext cx="7409593" cy="183332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50143" y="2290522"/>
            <a:ext cx="5609228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dirty="0" smtClean="0"/>
              <a:t>s the solution of  wave equation</a:t>
            </a:r>
          </a:p>
          <a:p>
            <a:endParaRPr lang="en-US" sz="3200" dirty="0"/>
          </a:p>
          <a:p>
            <a:endParaRPr lang="en-US" sz="3200" dirty="0" smtClean="0"/>
          </a:p>
          <a:p>
            <a:r>
              <a:rPr lang="en-US" sz="3200" dirty="0" smtClean="0"/>
              <a:t>with  boundary conditions:</a:t>
            </a:r>
          </a:p>
          <a:p>
            <a:endParaRPr lang="en-US" sz="3200" dirty="0"/>
          </a:p>
          <a:p>
            <a:endParaRPr lang="en-US" sz="3200" dirty="0" smtClean="0"/>
          </a:p>
          <a:p>
            <a:r>
              <a:rPr lang="en-US" sz="3200" dirty="0" smtClean="0"/>
              <a:t> and initial conditions:</a:t>
            </a:r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70020"/>
              </p:ext>
            </p:extLst>
          </p:nvPr>
        </p:nvGraphicFramePr>
        <p:xfrm>
          <a:off x="914400" y="2941122"/>
          <a:ext cx="3741908" cy="64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4" name="Equation" r:id="rId4" imgW="2501900" imgH="431800" progId="Equation.DSMT4">
                  <p:embed/>
                </p:oleObj>
              </mc:Choice>
              <mc:Fallback>
                <p:oleObj name="Equation" r:id="rId4" imgW="2501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41122"/>
                        <a:ext cx="3741908" cy="645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61625"/>
              </p:ext>
            </p:extLst>
          </p:nvPr>
        </p:nvGraphicFramePr>
        <p:xfrm>
          <a:off x="5159779" y="3048681"/>
          <a:ext cx="289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5" name="Equation" r:id="rId6" imgW="2006280" imgH="342720" progId="Equation.DSMT4">
                  <p:embed/>
                </p:oleObj>
              </mc:Choice>
              <mc:Fallback>
                <p:oleObj name="Equation" r:id="rId6" imgW="200628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779" y="3048681"/>
                        <a:ext cx="289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85224"/>
              </p:ext>
            </p:extLst>
          </p:nvPr>
        </p:nvGraphicFramePr>
        <p:xfrm>
          <a:off x="712210" y="4495800"/>
          <a:ext cx="74691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6" name="Equation" r:id="rId8" imgW="4546440" imgH="355320" progId="Equation.DSMT4">
                  <p:embed/>
                </p:oleObj>
              </mc:Choice>
              <mc:Fallback>
                <p:oleObj name="Equation" r:id="rId8" imgW="454644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10" y="4495800"/>
                        <a:ext cx="74691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63936"/>
              </p:ext>
            </p:extLst>
          </p:nvPr>
        </p:nvGraphicFramePr>
        <p:xfrm>
          <a:off x="750143" y="5746814"/>
          <a:ext cx="68183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7" name="Equation" r:id="rId10" imgW="5232240" imgH="393480" progId="Equation.DSMT4">
                  <p:embed/>
                </p:oleObj>
              </mc:Choice>
              <mc:Fallback>
                <p:oleObj name="Equation" r:id="rId10" imgW="52322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43" y="5746814"/>
                        <a:ext cx="68183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75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228600"/>
            <a:ext cx="1676400" cy="639762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Summary</a:t>
            </a:r>
            <a:endParaRPr lang="en-US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99013"/>
              </p:ext>
            </p:extLst>
          </p:nvPr>
        </p:nvGraphicFramePr>
        <p:xfrm>
          <a:off x="1219200" y="1981200"/>
          <a:ext cx="6955412" cy="117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4" name="Equation" r:id="rId3" imgW="5270400" imgH="888840" progId="Equation.DSMT4">
                  <p:embed/>
                </p:oleObj>
              </mc:Choice>
              <mc:Fallback>
                <p:oleObj name="Equation" r:id="rId3" imgW="5270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55412" cy="1173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85331"/>
              </p:ext>
            </p:extLst>
          </p:nvPr>
        </p:nvGraphicFramePr>
        <p:xfrm>
          <a:off x="1828800" y="3733800"/>
          <a:ext cx="4733925" cy="1122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5" name="Equation" r:id="rId5" imgW="3530520" imgH="838080" progId="Equation.DSMT4">
                  <p:embed/>
                </p:oleObj>
              </mc:Choice>
              <mc:Fallback>
                <p:oleObj name="Equation" r:id="rId5" imgW="35305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3800"/>
                        <a:ext cx="4733925" cy="1122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1099066"/>
            <a:ext cx="26393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olution of wave equat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87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533400"/>
            <a:ext cx="1897251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Example 2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8568"/>
              </p:ext>
            </p:extLst>
          </p:nvPr>
        </p:nvGraphicFramePr>
        <p:xfrm>
          <a:off x="518501" y="1295400"/>
          <a:ext cx="47101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3" name="Equation" r:id="rId3" imgW="2501900" imgH="431800" progId="Equation.DSMT4">
                  <p:embed/>
                </p:oleObj>
              </mc:Choice>
              <mc:Fallback>
                <p:oleObj name="Equation" r:id="rId3" imgW="2501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01" y="1295400"/>
                        <a:ext cx="47101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54952"/>
              </p:ext>
            </p:extLst>
          </p:nvPr>
        </p:nvGraphicFramePr>
        <p:xfrm>
          <a:off x="5867400" y="1447800"/>
          <a:ext cx="289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4" name="Equation" r:id="rId5" imgW="2006280" imgH="342720" progId="Equation.DSMT4">
                  <p:embed/>
                </p:oleObj>
              </mc:Choice>
              <mc:Fallback>
                <p:oleObj name="Equation" r:id="rId5" imgW="2006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47800"/>
                        <a:ext cx="289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37378"/>
              </p:ext>
            </p:extLst>
          </p:nvPr>
        </p:nvGraphicFramePr>
        <p:xfrm>
          <a:off x="404813" y="2698750"/>
          <a:ext cx="74691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5" name="Equation" r:id="rId7" imgW="4546440" imgH="355320" progId="Equation.DSMT4">
                  <p:embed/>
                </p:oleObj>
              </mc:Choice>
              <mc:Fallback>
                <p:oleObj name="Equation" r:id="rId7" imgW="4546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698750"/>
                        <a:ext cx="74691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03789"/>
              </p:ext>
            </p:extLst>
          </p:nvPr>
        </p:nvGraphicFramePr>
        <p:xfrm>
          <a:off x="425839" y="4114800"/>
          <a:ext cx="79771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6" name="Equation" r:id="rId9" imgW="6121080" imgH="393480" progId="Equation.DSMT4">
                  <p:embed/>
                </p:oleObj>
              </mc:Choice>
              <mc:Fallback>
                <p:oleObj name="Equation" r:id="rId9" imgW="612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39" y="4114800"/>
                        <a:ext cx="79771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0" y="547687"/>
            <a:ext cx="58947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lve the following wave equation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2133600"/>
            <a:ext cx="4572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boundary conditions: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414337" y="3352800"/>
            <a:ext cx="3892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initial conditions: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414337" y="4876799"/>
            <a:ext cx="1566454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Solution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16572"/>
              </p:ext>
            </p:extLst>
          </p:nvPr>
        </p:nvGraphicFramePr>
        <p:xfrm>
          <a:off x="2743477" y="5334000"/>
          <a:ext cx="4419600" cy="92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7" name="Equation" r:id="rId11" imgW="3949560" imgH="825480" progId="Equation.DSMT4">
                  <p:embed/>
                </p:oleObj>
              </mc:Choice>
              <mc:Fallback>
                <p:oleObj name="Equation" r:id="rId11" imgW="394956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477" y="5334000"/>
                        <a:ext cx="4419600" cy="923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398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91196"/>
              </p:ext>
            </p:extLst>
          </p:nvPr>
        </p:nvGraphicFramePr>
        <p:xfrm>
          <a:off x="1743075" y="1193800"/>
          <a:ext cx="5484813" cy="244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8" name="Equation" r:id="rId3" imgW="3619440" imgH="1612800" progId="Equation.DSMT4">
                  <p:embed/>
                </p:oleObj>
              </mc:Choice>
              <mc:Fallback>
                <p:oleObj name="Equation" r:id="rId3" imgW="3619440" imgH="16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1193800"/>
                        <a:ext cx="5484813" cy="244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609600"/>
            <a:ext cx="1238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re</a:t>
            </a:r>
            <a:endParaRPr lang="en-SG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3649884"/>
            <a:ext cx="1237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ence</a:t>
            </a:r>
            <a:endParaRPr lang="en-SG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214286"/>
              </p:ext>
            </p:extLst>
          </p:nvPr>
        </p:nvGraphicFramePr>
        <p:xfrm>
          <a:off x="2590800" y="3601767"/>
          <a:ext cx="4381098" cy="55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9" name="Equation" r:id="rId5" imgW="3111480" imgH="393480" progId="Equation.DSMT4">
                  <p:embed/>
                </p:oleObj>
              </mc:Choice>
              <mc:Fallback>
                <p:oleObj name="Equation" r:id="rId5" imgW="3111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601767"/>
                        <a:ext cx="4381098" cy="554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33832" y="4234659"/>
            <a:ext cx="529247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Or we can get the above result</a:t>
            </a:r>
          </a:p>
          <a:p>
            <a:r>
              <a:rPr lang="en-US" sz="3200" dirty="0" smtClean="0"/>
              <a:t> by comparing  the coefficients</a:t>
            </a:r>
          </a:p>
          <a:p>
            <a:r>
              <a:rPr lang="en-US" sz="3200" dirty="0" smtClean="0"/>
              <a:t>See next slide</a:t>
            </a:r>
            <a:endParaRPr lang="en-SG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32432" y="2050018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d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10200" y="2055852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d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97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890707"/>
              </p:ext>
            </p:extLst>
          </p:nvPr>
        </p:nvGraphicFramePr>
        <p:xfrm>
          <a:off x="2209800" y="1752600"/>
          <a:ext cx="3581400" cy="95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9" name="Equation" r:id="rId3" imgW="3085920" imgH="825480" progId="Equation.DSMT4">
                  <p:embed/>
                </p:oleObj>
              </mc:Choice>
              <mc:Fallback>
                <p:oleObj name="Equation" r:id="rId3" imgW="308592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3581400" cy="95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525464"/>
              </p:ext>
            </p:extLst>
          </p:nvPr>
        </p:nvGraphicFramePr>
        <p:xfrm>
          <a:off x="2133600" y="457200"/>
          <a:ext cx="3657600" cy="113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0" name="Equation" r:id="rId5" imgW="2654280" imgH="825480" progId="Equation.DSMT4">
                  <p:embed/>
                </p:oleObj>
              </mc:Choice>
              <mc:Fallback>
                <p:oleObj name="Equation" r:id="rId5" imgW="2654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457200"/>
                        <a:ext cx="3657600" cy="1137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33761"/>
              </p:ext>
            </p:extLst>
          </p:nvPr>
        </p:nvGraphicFramePr>
        <p:xfrm>
          <a:off x="2286000" y="2867755"/>
          <a:ext cx="43815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1" name="Equation" r:id="rId7" imgW="3111480" imgH="393480" progId="Equation.DSMT4">
                  <p:embed/>
                </p:oleObj>
              </mc:Choice>
              <mc:Fallback>
                <p:oleObj name="Equation" r:id="rId7" imgW="31114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67755"/>
                        <a:ext cx="43815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" y="2592621"/>
            <a:ext cx="1237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</a:t>
            </a:r>
            <a:endParaRPr lang="en-SG" sz="3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442249"/>
              </p:ext>
            </p:extLst>
          </p:nvPr>
        </p:nvGraphicFramePr>
        <p:xfrm>
          <a:off x="1676400" y="4102387"/>
          <a:ext cx="6607543" cy="83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2" name="Equation" r:id="rId9" imgW="3504960" imgH="444240" progId="Equation.DSMT4">
                  <p:embed/>
                </p:oleObj>
              </mc:Choice>
              <mc:Fallback>
                <p:oleObj name="Equation" r:id="rId9" imgW="350496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02387"/>
                        <a:ext cx="6607543" cy="83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41034" y="3810000"/>
            <a:ext cx="590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</a:t>
            </a:r>
            <a:endParaRPr lang="en-SG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169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29880"/>
              </p:ext>
            </p:extLst>
          </p:nvPr>
        </p:nvGraphicFramePr>
        <p:xfrm>
          <a:off x="771820" y="1219200"/>
          <a:ext cx="4205899" cy="72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" name="Equation" r:id="rId5" imgW="2501900" imgH="431800" progId="Equation.DSMT4">
                  <p:embed/>
                </p:oleObj>
              </mc:Choice>
              <mc:Fallback>
                <p:oleObj name="Equation" r:id="rId5" imgW="2501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20" y="1219200"/>
                        <a:ext cx="4205899" cy="725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12922"/>
              </p:ext>
            </p:extLst>
          </p:nvPr>
        </p:nvGraphicFramePr>
        <p:xfrm>
          <a:off x="5334000" y="1447800"/>
          <a:ext cx="289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3" name="Equation" r:id="rId7" imgW="2006280" imgH="342720" progId="Equation.DSMT4">
                  <p:embed/>
                </p:oleObj>
              </mc:Choice>
              <mc:Fallback>
                <p:oleObj name="Equation" r:id="rId7" imgW="2006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447800"/>
                        <a:ext cx="289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487346"/>
              </p:ext>
            </p:extLst>
          </p:nvPr>
        </p:nvGraphicFramePr>
        <p:xfrm>
          <a:off x="847725" y="2684463"/>
          <a:ext cx="65865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4" name="Equation" r:id="rId9" imgW="4533840" imgH="355320" progId="Equation.DSMT4">
                  <p:embed/>
                </p:oleObj>
              </mc:Choice>
              <mc:Fallback>
                <p:oleObj name="Equation" r:id="rId9" imgW="4533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2684463"/>
                        <a:ext cx="65865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158918"/>
              </p:ext>
            </p:extLst>
          </p:nvPr>
        </p:nvGraphicFramePr>
        <p:xfrm>
          <a:off x="757238" y="3830638"/>
          <a:ext cx="72183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5" name="Equation" r:id="rId11" imgW="5676840" imgH="393480" progId="Equation.DSMT4">
                  <p:embed/>
                </p:oleObj>
              </mc:Choice>
              <mc:Fallback>
                <p:oleObj name="Equation" r:id="rId11" imgW="5676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830638"/>
                        <a:ext cx="721836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34525" y="1981200"/>
            <a:ext cx="4572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boundary conditions: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741539" y="3352798"/>
            <a:ext cx="3892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initial conditions:</a:t>
            </a:r>
            <a:endParaRPr lang="en-US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708471" y="685800"/>
            <a:ext cx="7344062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C00000"/>
                </a:solidFill>
              </a:rPr>
              <a:t>d’Alembert’s</a:t>
            </a:r>
            <a:r>
              <a:rPr lang="en-US" sz="3200" dirty="0" smtClean="0">
                <a:solidFill>
                  <a:srgbClr val="C00000"/>
                </a:solidFill>
              </a:rPr>
              <a:t> solution of the wave equation</a:t>
            </a:r>
            <a:endParaRPr lang="en-SG" sz="3200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8471" y="4331370"/>
            <a:ext cx="64579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Then solution (given by </a:t>
            </a:r>
            <a:r>
              <a:rPr lang="en-US" sz="3200" dirty="0" err="1" smtClean="0">
                <a:solidFill>
                  <a:srgbClr val="C00000"/>
                </a:solidFill>
              </a:rPr>
              <a:t>d’Alembert</a:t>
            </a:r>
            <a:r>
              <a:rPr lang="en-US" sz="3200" dirty="0" smtClean="0">
                <a:solidFill>
                  <a:srgbClr val="C00000"/>
                </a:solidFill>
              </a:rPr>
              <a:t>) is</a:t>
            </a:r>
            <a:endParaRPr lang="en-SG" sz="3200" dirty="0">
              <a:solidFill>
                <a:srgbClr val="C0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36372"/>
              </p:ext>
            </p:extLst>
          </p:nvPr>
        </p:nvGraphicFramePr>
        <p:xfrm>
          <a:off x="816831" y="4923072"/>
          <a:ext cx="46032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6" name="Equation" r:id="rId13" imgW="4178160" imgH="749160" progId="Equation.DSMT4">
                  <p:embed/>
                </p:oleObj>
              </mc:Choice>
              <mc:Fallback>
                <p:oleObj name="Equation" r:id="rId13" imgW="41781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6831" y="4923072"/>
                        <a:ext cx="4603212" cy="825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15506" y="5832764"/>
            <a:ext cx="50120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ee Appendix and tutorial 11</a:t>
            </a:r>
            <a:endParaRPr lang="en-SG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15" name="Wave_opposite-group-phase-velocity.gif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5715000" y="4821948"/>
            <a:ext cx="3281693" cy="2021631"/>
          </a:xfrm>
        </p:spPr>
      </p:pic>
    </p:spTree>
    <p:extLst>
      <p:ext uri="{BB962C8B-B14F-4D97-AF65-F5344CB8AC3E}">
        <p14:creationId xmlns:p14="http://schemas.microsoft.com/office/powerpoint/2010/main" val="1275812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400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8938" y="156612"/>
            <a:ext cx="3080652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Revisit Example 2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538818"/>
              </p:ext>
            </p:extLst>
          </p:nvPr>
        </p:nvGraphicFramePr>
        <p:xfrm>
          <a:off x="641808" y="1981200"/>
          <a:ext cx="47101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1" name="Equation" r:id="rId3" imgW="2501900" imgH="431800" progId="Equation.DSMT4">
                  <p:embed/>
                </p:oleObj>
              </mc:Choice>
              <mc:Fallback>
                <p:oleObj name="Equation" r:id="rId3" imgW="2501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08" y="1981200"/>
                        <a:ext cx="47101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82554"/>
              </p:ext>
            </p:extLst>
          </p:nvPr>
        </p:nvGraphicFramePr>
        <p:xfrm>
          <a:off x="5816476" y="2133600"/>
          <a:ext cx="289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2" name="Equation" r:id="rId5" imgW="2006280" imgH="342720" progId="Equation.DSMT4">
                  <p:embed/>
                </p:oleObj>
              </mc:Choice>
              <mc:Fallback>
                <p:oleObj name="Equation" r:id="rId5" imgW="2006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476" y="2133600"/>
                        <a:ext cx="289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73325"/>
              </p:ext>
            </p:extLst>
          </p:nvPr>
        </p:nvGraphicFramePr>
        <p:xfrm>
          <a:off x="414337" y="3733800"/>
          <a:ext cx="74691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3" name="Equation" r:id="rId7" imgW="4546440" imgH="355320" progId="Equation.DSMT4">
                  <p:embed/>
                </p:oleObj>
              </mc:Choice>
              <mc:Fallback>
                <p:oleObj name="Equation" r:id="rId7" imgW="4546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" y="3733800"/>
                        <a:ext cx="74691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831784"/>
              </p:ext>
            </p:extLst>
          </p:nvPr>
        </p:nvGraphicFramePr>
        <p:xfrm>
          <a:off x="379701" y="5562600"/>
          <a:ext cx="79771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4" name="Equation" r:id="rId9" imgW="6121080" imgH="393480" progId="Equation.DSMT4">
                  <p:embed/>
                </p:oleObj>
              </mc:Choice>
              <mc:Fallback>
                <p:oleObj name="Equation" r:id="rId9" imgW="612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01" y="5562600"/>
                        <a:ext cx="7977188" cy="512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600" y="875143"/>
            <a:ext cx="5894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Solve the following wave equation</a:t>
            </a:r>
          </a:p>
          <a:p>
            <a:r>
              <a:rPr lang="en-US" sz="3200" dirty="0" smtClean="0">
                <a:solidFill>
                  <a:prstClr val="black"/>
                </a:solidFill>
              </a:rPr>
              <a:t> by</a:t>
            </a:r>
            <a:r>
              <a:rPr lang="en-US" sz="3200" dirty="0" smtClean="0">
                <a:solidFill>
                  <a:srgbClr val="C00000"/>
                </a:solidFill>
              </a:rPr>
              <a:t> </a:t>
            </a:r>
            <a:r>
              <a:rPr lang="en-US" sz="3200" dirty="0" err="1">
                <a:solidFill>
                  <a:srgbClr val="C00000"/>
                </a:solidFill>
              </a:rPr>
              <a:t>d’Alembert’s</a:t>
            </a:r>
            <a:r>
              <a:rPr lang="en-US" sz="3200" dirty="0">
                <a:solidFill>
                  <a:srgbClr val="C00000"/>
                </a:solidFill>
              </a:rPr>
              <a:t> solution</a:t>
            </a:r>
            <a:r>
              <a:rPr lang="en-US" sz="3200" dirty="0" smtClean="0">
                <a:solidFill>
                  <a:prstClr val="black"/>
                </a:solidFill>
              </a:rPr>
              <a:t> 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8836" y="2971800"/>
            <a:ext cx="4572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</a:rPr>
              <a:t>w</a:t>
            </a:r>
            <a:r>
              <a:rPr lang="en-US" sz="3200" dirty="0" smtClean="0">
                <a:solidFill>
                  <a:prstClr val="black"/>
                </a:solidFill>
              </a:rPr>
              <a:t>ith boundary conditions: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4337" y="4724400"/>
            <a:ext cx="3892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</a:rPr>
              <a:t>w</a:t>
            </a:r>
            <a:r>
              <a:rPr lang="en-US" sz="3200" dirty="0" smtClean="0">
                <a:solidFill>
                  <a:prstClr val="black"/>
                </a:solidFill>
              </a:rPr>
              <a:t>ith initial conditions: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86600" y="156612"/>
            <a:ext cx="1628651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2  wave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Chew T S MA1506-14 Chapter 8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89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89114" y="241012"/>
            <a:ext cx="64579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solution (given by </a:t>
            </a:r>
            <a:r>
              <a:rPr lang="en-US" sz="3200" dirty="0" err="1" smtClean="0"/>
              <a:t>d’Alembert</a:t>
            </a:r>
            <a:r>
              <a:rPr lang="en-US" sz="3200" dirty="0" smtClean="0"/>
              <a:t>) is</a:t>
            </a:r>
            <a:endParaRPr lang="en-SG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03147"/>
              </p:ext>
            </p:extLst>
          </p:nvPr>
        </p:nvGraphicFramePr>
        <p:xfrm>
          <a:off x="1729848" y="825787"/>
          <a:ext cx="4603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0" name="Equation" r:id="rId3" imgW="4178160" imgH="749160" progId="Equation.DSMT4">
                  <p:embed/>
                </p:oleObj>
              </mc:Choice>
              <mc:Fallback>
                <p:oleObj name="Equation" r:id="rId3" imgW="4178160" imgH="749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848" y="825787"/>
                        <a:ext cx="46037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1891" y="1765011"/>
            <a:ext cx="32085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this Example 2 ,</a:t>
            </a:r>
            <a:endParaRPr lang="en-US" sz="3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36571"/>
              </p:ext>
            </p:extLst>
          </p:nvPr>
        </p:nvGraphicFramePr>
        <p:xfrm>
          <a:off x="914400" y="2514600"/>
          <a:ext cx="3048000" cy="53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1" name="Equation" r:id="rId5" imgW="2387520" imgH="419040" progId="Equation.DSMT4">
                  <p:embed/>
                </p:oleObj>
              </mc:Choice>
              <mc:Fallback>
                <p:oleObj name="Equation" r:id="rId5" imgW="238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514600"/>
                        <a:ext cx="3048000" cy="535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1891" y="3184919"/>
            <a:ext cx="1106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ence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13322"/>
              </p:ext>
            </p:extLst>
          </p:nvPr>
        </p:nvGraphicFramePr>
        <p:xfrm>
          <a:off x="1981200" y="3071879"/>
          <a:ext cx="5562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2" name="Equation" r:id="rId7" imgW="5562360" imgH="749160" progId="Equation.DSMT4">
                  <p:embed/>
                </p:oleObj>
              </mc:Choice>
              <mc:Fallback>
                <p:oleObj name="Equation" r:id="rId7" imgW="55623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3071879"/>
                        <a:ext cx="55626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75739"/>
              </p:ext>
            </p:extLst>
          </p:nvPr>
        </p:nvGraphicFramePr>
        <p:xfrm>
          <a:off x="4495800" y="2590800"/>
          <a:ext cx="990600" cy="36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3" name="Equation" r:id="rId9" imgW="888840" imgH="330120" progId="Equation.DSMT4">
                  <p:embed/>
                </p:oleObj>
              </mc:Choice>
              <mc:Fallback>
                <p:oleObj name="Equation" r:id="rId9" imgW="888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2590800"/>
                        <a:ext cx="990600" cy="36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70238"/>
              </p:ext>
            </p:extLst>
          </p:nvPr>
        </p:nvGraphicFramePr>
        <p:xfrm>
          <a:off x="1135087" y="4485620"/>
          <a:ext cx="4703476" cy="596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4" name="Equation" r:id="rId11" imgW="3505200" imgH="444500" progId="Equation.DSMT4">
                  <p:embed/>
                </p:oleObj>
              </mc:Choice>
              <mc:Fallback>
                <p:oleObj name="Equation" r:id="rId11" imgW="35052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87" y="4485620"/>
                        <a:ext cx="4703476" cy="596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89114" y="3948545"/>
            <a:ext cx="4584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Recall by </a:t>
            </a:r>
            <a:r>
              <a:rPr lang="en-US" sz="2800" dirty="0"/>
              <a:t>MSV</a:t>
            </a:r>
            <a:r>
              <a:rPr lang="en-US" sz="2800" dirty="0" smtClean="0"/>
              <a:t>, the solution is  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248707"/>
              </p:ext>
            </p:extLst>
          </p:nvPr>
        </p:nvGraphicFramePr>
        <p:xfrm>
          <a:off x="1128160" y="5638800"/>
          <a:ext cx="48879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5" name="Equation" r:id="rId13" imgW="5829120" imgH="888840" progId="Equation.DSMT4">
                  <p:embed/>
                </p:oleObj>
              </mc:Choice>
              <mc:Fallback>
                <p:oleObj name="Equation" r:id="rId13" imgW="5829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28160" y="5638800"/>
                        <a:ext cx="4887913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89114" y="5290066"/>
            <a:ext cx="7804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se two solutions are equivalent which can be proved by the following formu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58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6" grpId="0"/>
      <p:bldP spid="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09600" y="438834"/>
            <a:ext cx="3530838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8.3 Heat Equation</a:t>
            </a:r>
            <a:endParaRPr lang="en-SG" sz="36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9792" y="1244025"/>
            <a:ext cx="58649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at-conducting rod with length L</a:t>
            </a:r>
            <a:endParaRPr lang="en-SG" sz="32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95400" y="2057400"/>
            <a:ext cx="2514600" cy="0"/>
          </a:xfrm>
          <a:prstGeom prst="line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02344" y="186922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0</a:t>
            </a:r>
            <a:endParaRPr lang="en-SG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3810000" y="1962091"/>
            <a:ext cx="3577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</a:t>
            </a:r>
            <a:endParaRPr lang="en-SG" sz="3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4173"/>
              </p:ext>
            </p:extLst>
          </p:nvPr>
        </p:nvGraphicFramePr>
        <p:xfrm>
          <a:off x="646981" y="2512360"/>
          <a:ext cx="1206178" cy="53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6" name="Equation" r:id="rId3" imgW="799920" imgH="355320" progId="Equation.DSMT4">
                  <p:embed/>
                </p:oleObj>
              </mc:Choice>
              <mc:Fallback>
                <p:oleObj name="Equation" r:id="rId3" imgW="799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981" y="2512360"/>
                        <a:ext cx="1206178" cy="536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81200" y="2453998"/>
            <a:ext cx="609865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r</a:t>
            </a:r>
            <a:r>
              <a:rPr lang="en-US" sz="3200" dirty="0" smtClean="0"/>
              <a:t>epresents  temperature at point x,</a:t>
            </a:r>
          </a:p>
          <a:p>
            <a:r>
              <a:rPr lang="en-US" sz="3200" dirty="0" smtClean="0"/>
              <a:t> at time t</a:t>
            </a:r>
            <a:endParaRPr lang="en-SG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703860" y="3582974"/>
            <a:ext cx="7900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 </a:t>
            </a:r>
            <a:endParaRPr lang="en-SG" sz="32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67292"/>
              </p:ext>
            </p:extLst>
          </p:nvPr>
        </p:nvGraphicFramePr>
        <p:xfrm>
          <a:off x="1433513" y="3481388"/>
          <a:ext cx="646112" cy="68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7" name="Equation" r:id="rId5" imgW="291960" imgH="355320" progId="Equation.DSMT4">
                  <p:embed/>
                </p:oleObj>
              </mc:Choice>
              <mc:Fallback>
                <p:oleObj name="Equation" r:id="rId5" imgW="291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3513" y="3481388"/>
                        <a:ext cx="646112" cy="686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78326" y="3606225"/>
            <a:ext cx="37441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b</a:t>
            </a:r>
            <a:r>
              <a:rPr lang="en-US" sz="3200" dirty="0" smtClean="0"/>
              <a:t>e thermal diffusivity</a:t>
            </a:r>
            <a:endParaRPr lang="en-SG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791475" y="4432012"/>
            <a:ext cx="16239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have</a:t>
            </a:r>
            <a:endParaRPr lang="en-SG" sz="32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670825"/>
              </p:ext>
            </p:extLst>
          </p:nvPr>
        </p:nvGraphicFramePr>
        <p:xfrm>
          <a:off x="902344" y="5016787"/>
          <a:ext cx="4304640" cy="77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8" name="Equation" r:id="rId7" imgW="2412720" imgH="431640" progId="Equation.DSMT4">
                  <p:embed/>
                </p:oleObj>
              </mc:Choice>
              <mc:Fallback>
                <p:oleObj name="Equation" r:id="rId7" imgW="241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344" y="5016787"/>
                        <a:ext cx="4304640" cy="77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98326"/>
              </p:ext>
            </p:extLst>
          </p:nvPr>
        </p:nvGraphicFramePr>
        <p:xfrm>
          <a:off x="5562600" y="5334000"/>
          <a:ext cx="3124200" cy="37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9" name="Equation" r:id="rId9" imgW="2882880" imgH="342720" progId="Equation.DSMT4">
                  <p:embed/>
                </p:oleObj>
              </mc:Choice>
              <mc:Fallback>
                <p:oleObj name="Equation" r:id="rId9" imgW="2882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2600" y="5334000"/>
                        <a:ext cx="3124200" cy="371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80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8200" y="897147"/>
            <a:ext cx="4572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boundary conditions:</a:t>
            </a:r>
            <a:endParaRPr lang="en-SG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31417"/>
              </p:ext>
            </p:extLst>
          </p:nvPr>
        </p:nvGraphicFramePr>
        <p:xfrm>
          <a:off x="1066800" y="1752600"/>
          <a:ext cx="647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2" name="Equation" r:id="rId3" imgW="4533840" imgH="355320" progId="Equation.DSMT4">
                  <p:embed/>
                </p:oleObj>
              </mc:Choice>
              <mc:Fallback>
                <p:oleObj name="Equation" r:id="rId3" imgW="4533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752600"/>
                        <a:ext cx="6477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1981200" y="2743200"/>
            <a:ext cx="28956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676400" y="2782019"/>
            <a:ext cx="497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0</a:t>
            </a:r>
            <a:endParaRPr lang="en-SG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4628174" y="2782019"/>
            <a:ext cx="497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0</a:t>
            </a:r>
            <a:endParaRPr lang="en-SG" sz="4800" dirty="0"/>
          </a:p>
        </p:txBody>
      </p:sp>
      <p:sp>
        <p:nvSpPr>
          <p:cNvPr id="12" name="TextBox 11"/>
          <p:cNvSpPr txBox="1"/>
          <p:nvPr/>
        </p:nvSpPr>
        <p:spPr>
          <a:xfrm>
            <a:off x="350657" y="3602937"/>
            <a:ext cx="85550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emperatures are always  ZERO at both end points</a:t>
            </a:r>
            <a:endParaRPr lang="en-SG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896255" y="4190587"/>
            <a:ext cx="37319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initial condition:</a:t>
            </a:r>
            <a:endParaRPr lang="en-SG" sz="3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99760"/>
              </p:ext>
            </p:extLst>
          </p:nvPr>
        </p:nvGraphicFramePr>
        <p:xfrm>
          <a:off x="1371600" y="4953000"/>
          <a:ext cx="6040634" cy="5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3" name="Equation" r:id="rId5" imgW="4114800" imgH="355320" progId="Equation.DSMT4">
                  <p:embed/>
                </p:oleObj>
              </mc:Choice>
              <mc:Fallback>
                <p:oleObj name="Equation" r:id="rId5" imgW="4114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4953000"/>
                        <a:ext cx="6040634" cy="52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29574" y="5575012"/>
            <a:ext cx="7915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itial distribution of temperature given by f(x)</a:t>
            </a:r>
            <a:endParaRPr lang="en-SG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7372516" y="241076"/>
            <a:ext cx="1491562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3 Heat </a:t>
            </a:r>
            <a:r>
              <a:rPr lang="en-US" sz="1400" dirty="0">
                <a:solidFill>
                  <a:srgbClr val="C00000"/>
                </a:solidFill>
              </a:rPr>
              <a:t>E</a:t>
            </a:r>
            <a:r>
              <a:rPr lang="en-US" sz="1400" dirty="0" smtClean="0">
                <a:solidFill>
                  <a:srgbClr val="C00000"/>
                </a:solidFill>
              </a:rPr>
              <a:t>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7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1913632"/>
            <a:ext cx="710123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By method of separation of variables, we </a:t>
            </a:r>
          </a:p>
          <a:p>
            <a:r>
              <a:rPr lang="en-US" sz="3200" dirty="0" smtClean="0"/>
              <a:t>assume that solution  </a:t>
            </a:r>
            <a:endParaRPr lang="en-US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304150"/>
              </p:ext>
            </p:extLst>
          </p:nvPr>
        </p:nvGraphicFramePr>
        <p:xfrm>
          <a:off x="4343400" y="2425024"/>
          <a:ext cx="1371600" cy="55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8" name="Equation" r:id="rId3" imgW="1041120" imgH="419040" progId="Equation.DSMT4">
                  <p:embed/>
                </p:oleObj>
              </mc:Choice>
              <mc:Fallback>
                <p:oleObj name="Equation" r:id="rId3" imgW="10411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25024"/>
                        <a:ext cx="1371600" cy="551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77424" y="2392233"/>
            <a:ext cx="31333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an be written as </a:t>
            </a:r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627678"/>
              </p:ext>
            </p:extLst>
          </p:nvPr>
        </p:nvGraphicFramePr>
        <p:xfrm>
          <a:off x="2296913" y="3087249"/>
          <a:ext cx="3733800" cy="53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9" name="Equation" r:id="rId5" imgW="2946240" imgH="419040" progId="Equation.DSMT4">
                  <p:embed/>
                </p:oleObj>
              </mc:Choice>
              <mc:Fallback>
                <p:oleObj name="Equation" r:id="rId5" imgW="29462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913" y="3087249"/>
                        <a:ext cx="3733800" cy="53110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" y="3352800"/>
            <a:ext cx="1330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</a:t>
            </a:r>
            <a:endParaRPr lang="en-US" sz="3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14400" y="3810000"/>
          <a:ext cx="2971800" cy="69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" name="Equation" r:id="rId7" imgW="2387520" imgH="558720" progId="Equation.DSMT4">
                  <p:embed/>
                </p:oleObj>
              </mc:Choice>
              <mc:Fallback>
                <p:oleObj name="Equation" r:id="rId7" imgW="238752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2971800" cy="695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648200" y="3733800"/>
          <a:ext cx="2743200" cy="693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1" name="Equation" r:id="rId9" imgW="2412720" imgH="609480" progId="Equation.DSMT4">
                  <p:embed/>
                </p:oleObj>
              </mc:Choice>
              <mc:Fallback>
                <p:oleObj name="Equation" r:id="rId9" imgW="241272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33800"/>
                        <a:ext cx="2743200" cy="693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38200" y="5410200"/>
          <a:ext cx="312420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" name="Equation" r:id="rId11" imgW="2603160" imgH="609480" progId="Equation.DSMT4">
                  <p:embed/>
                </p:oleObj>
              </mc:Choice>
              <mc:Fallback>
                <p:oleObj name="Equation" r:id="rId11" imgW="260316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3124200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38200" y="4572000"/>
          <a:ext cx="3248891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3" name="Equation" r:id="rId13" imgW="2552400" imgH="558720" progId="Equation.DSMT4">
                  <p:embed/>
                </p:oleObj>
              </mc:Choice>
              <mc:Fallback>
                <p:oleObj name="Equation" r:id="rId13" imgW="255240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3248891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724400" y="4555108"/>
          <a:ext cx="2971800" cy="70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4" name="Equation" r:id="rId15" imgW="2577960" imgH="609480" progId="Equation.DSMT4">
                  <p:embed/>
                </p:oleObj>
              </mc:Choice>
              <mc:Fallback>
                <p:oleObj name="Equation" r:id="rId15" imgW="257796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55108"/>
                        <a:ext cx="2971800" cy="7026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64266" y="150911"/>
            <a:ext cx="1236492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8.1 SV for PDE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304800"/>
            <a:ext cx="7207999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8.1 Separation of variables for PDE  </a:t>
            </a:r>
            <a:r>
              <a:rPr lang="en-US" sz="1600" b="1" dirty="0" smtClean="0">
                <a:solidFill>
                  <a:srgbClr val="C00000"/>
                </a:solidFill>
              </a:rPr>
              <a:t>N L </a:t>
            </a:r>
            <a:r>
              <a:rPr lang="en-US" sz="1600" b="1" dirty="0" err="1" smtClean="0">
                <a:solidFill>
                  <a:srgbClr val="C00000"/>
                </a:solidFill>
              </a:rPr>
              <a:t>pp</a:t>
            </a:r>
            <a:r>
              <a:rPr lang="en-US" sz="1600" b="1" dirty="0" smtClean="0">
                <a:solidFill>
                  <a:srgbClr val="C00000"/>
                </a:solidFill>
              </a:rPr>
              <a:t> 7-12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49073" y="889575"/>
            <a:ext cx="72294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this section, , we  study one simple case</a:t>
            </a:r>
          </a:p>
          <a:p>
            <a:r>
              <a:rPr lang="en-US" sz="3200" dirty="0">
                <a:solidFill>
                  <a:srgbClr val="C00000"/>
                </a:solidFill>
              </a:rPr>
              <a:t>b</a:t>
            </a:r>
            <a:r>
              <a:rPr lang="en-US" sz="3200" dirty="0" smtClean="0">
                <a:solidFill>
                  <a:srgbClr val="C00000"/>
                </a:solidFill>
              </a:rPr>
              <a:t>y method of separation of variables</a:t>
            </a:r>
            <a:r>
              <a:rPr lang="en-US" sz="3200" dirty="0" smtClean="0"/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187696" y="3060412"/>
            <a:ext cx="23128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eparation of variables</a:t>
            </a: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423604"/>
            <a:ext cx="62687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we shall use the method of S V </a:t>
            </a:r>
          </a:p>
          <a:p>
            <a:r>
              <a:rPr lang="en-US" sz="3200" dirty="0" smtClean="0"/>
              <a:t>to solve the above heat equation</a:t>
            </a:r>
            <a:endParaRPr lang="en-SG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55917" y="1500822"/>
            <a:ext cx="1566454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lution</a:t>
            </a:r>
            <a:endParaRPr lang="en-SG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255917" y="2203521"/>
            <a:ext cx="2234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By MSV,  let </a:t>
            </a:r>
            <a:endParaRPr lang="en-SG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16960"/>
              </p:ext>
            </p:extLst>
          </p:nvPr>
        </p:nvGraphicFramePr>
        <p:xfrm>
          <a:off x="2417763" y="2260600"/>
          <a:ext cx="3041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8" name="Equation" r:id="rId3" imgW="2298600" imgH="355320" progId="Equation.DSMT4">
                  <p:embed/>
                </p:oleObj>
              </mc:Choice>
              <mc:Fallback>
                <p:oleObj name="Equation" r:id="rId3" imgW="2298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7763" y="2260600"/>
                        <a:ext cx="30416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2833250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</a:t>
            </a:r>
            <a:endParaRPr lang="en-SG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450705"/>
              </p:ext>
            </p:extLst>
          </p:nvPr>
        </p:nvGraphicFramePr>
        <p:xfrm>
          <a:off x="1509713" y="2938463"/>
          <a:ext cx="3378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9" name="Equation" r:id="rId5" imgW="2603160" imgH="393480" progId="Equation.DSMT4">
                  <p:embed/>
                </p:oleObj>
              </mc:Choice>
              <mc:Fallback>
                <p:oleObj name="Equation" r:id="rId5" imgW="260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9713" y="2938463"/>
                        <a:ext cx="33782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60668"/>
              </p:ext>
            </p:extLst>
          </p:nvPr>
        </p:nvGraphicFramePr>
        <p:xfrm>
          <a:off x="1644650" y="3703638"/>
          <a:ext cx="31130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0" name="Equation" r:id="rId7" imgW="2450880" imgH="393480" progId="Equation.DSMT4">
                  <p:embed/>
                </p:oleObj>
              </mc:Choice>
              <mc:Fallback>
                <p:oleObj name="Equation" r:id="rId7" imgW="245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4650" y="3703638"/>
                        <a:ext cx="3113088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0224" y="4387970"/>
            <a:ext cx="1237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</a:t>
            </a:r>
            <a:endParaRPr lang="en-SG" sz="3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956183"/>
              </p:ext>
            </p:extLst>
          </p:nvPr>
        </p:nvGraphicFramePr>
        <p:xfrm>
          <a:off x="2120900" y="4387850"/>
          <a:ext cx="3454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1" name="Equation" r:id="rId9" imgW="2412720" imgH="431640" progId="Equation.DSMT4">
                  <p:embed/>
                </p:oleObj>
              </mc:Choice>
              <mc:Fallback>
                <p:oleObj name="Equation" r:id="rId9" imgW="241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387850"/>
                        <a:ext cx="34544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91096" y="5410199"/>
            <a:ext cx="14702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dirty="0" smtClean="0"/>
              <a:t>mplies </a:t>
            </a:r>
            <a:endParaRPr lang="en-SG" sz="32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062497"/>
              </p:ext>
            </p:extLst>
          </p:nvPr>
        </p:nvGraphicFramePr>
        <p:xfrm>
          <a:off x="2105025" y="5389563"/>
          <a:ext cx="39449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2" name="Equation" r:id="rId11" imgW="3162240" imgH="419040" progId="Equation.DSMT4">
                  <p:embed/>
                </p:oleObj>
              </mc:Choice>
              <mc:Fallback>
                <p:oleObj name="Equation" r:id="rId11" imgW="3162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5025" y="5389563"/>
                        <a:ext cx="394493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372516" y="241076"/>
            <a:ext cx="1495794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3 Heat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31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457200"/>
            <a:ext cx="1816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refore</a:t>
            </a:r>
            <a:endParaRPr lang="en-SG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083808"/>
              </p:ext>
            </p:extLst>
          </p:nvPr>
        </p:nvGraphicFramePr>
        <p:xfrm>
          <a:off x="2586038" y="419100"/>
          <a:ext cx="27527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0" name="Equation" r:id="rId3" imgW="2171520" imgH="812520" progId="Equation.DSMT4">
                  <p:embed/>
                </p:oleObj>
              </mc:Choice>
              <mc:Fallback>
                <p:oleObj name="Equation" r:id="rId3" imgW="2171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6038" y="419100"/>
                        <a:ext cx="275272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91200" y="430410"/>
            <a:ext cx="237436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h</a:t>
            </a:r>
            <a:r>
              <a:rPr lang="en-US" sz="3200" dirty="0" smtClean="0">
                <a:solidFill>
                  <a:srgbClr val="C00000"/>
                </a:solidFill>
              </a:rPr>
              <a:t>olds for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 ALL  x, and  t</a:t>
            </a:r>
            <a:endParaRPr lang="en-SG" sz="3200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9287" y="1828799"/>
            <a:ext cx="590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</a:t>
            </a:r>
            <a:endParaRPr lang="en-SG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5791200" y="1845140"/>
            <a:ext cx="25284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f</a:t>
            </a:r>
            <a:r>
              <a:rPr lang="en-US" sz="3200" dirty="0" smtClean="0"/>
              <a:t>or any fixed </a:t>
            </a:r>
            <a:r>
              <a:rPr lang="el-GR" sz="3200" dirty="0" smtClean="0"/>
              <a:t>λ</a:t>
            </a:r>
            <a:endParaRPr lang="en-SG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544106" y="2895599"/>
            <a:ext cx="1330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</a:t>
            </a:r>
            <a:endParaRPr lang="en-SG" sz="32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890222"/>
              </p:ext>
            </p:extLst>
          </p:nvPr>
        </p:nvGraphicFramePr>
        <p:xfrm>
          <a:off x="1965325" y="3235325"/>
          <a:ext cx="37655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1" name="Equation" r:id="rId5" imgW="2412720" imgH="368280" progId="Equation.DSMT4">
                  <p:embed/>
                </p:oleObj>
              </mc:Choice>
              <mc:Fallback>
                <p:oleObj name="Equation" r:id="rId5" imgW="24127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5325" y="3235325"/>
                        <a:ext cx="37655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19497"/>
              </p:ext>
            </p:extLst>
          </p:nvPr>
        </p:nvGraphicFramePr>
        <p:xfrm>
          <a:off x="2192338" y="4191000"/>
          <a:ext cx="3543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2" name="Equation" r:id="rId7" imgW="2361960" imgH="419040" progId="Equation.DSMT4">
                  <p:embed/>
                </p:oleObj>
              </mc:Choice>
              <mc:Fallback>
                <p:oleObj name="Equation" r:id="rId7" imgW="2361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2338" y="4191000"/>
                        <a:ext cx="35433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791200" y="2412560"/>
            <a:ext cx="2819400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or convenience, we use  -λ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753167"/>
              </p:ext>
            </p:extLst>
          </p:nvPr>
        </p:nvGraphicFramePr>
        <p:xfrm>
          <a:off x="1600200" y="1755671"/>
          <a:ext cx="2857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3" name="Equation" r:id="rId9" imgW="2857320" imgH="812520" progId="Equation.DSMT4">
                  <p:embed/>
                </p:oleObj>
              </mc:Choice>
              <mc:Fallback>
                <p:oleObj name="Equation" r:id="rId9" imgW="28573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1755671"/>
                        <a:ext cx="2857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372516" y="241076"/>
            <a:ext cx="1491562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3 Heat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cxnSp>
        <p:nvCxnSpPr>
          <p:cNvPr id="16" name="Straight Arrow Connector 15"/>
          <p:cNvCxnSpPr>
            <a:stCxn id="2" idx="1"/>
          </p:cNvCxnSpPr>
          <p:nvPr/>
        </p:nvCxnSpPr>
        <p:spPr>
          <a:xfrm flipH="1" flipV="1">
            <a:off x="4114800" y="2209800"/>
            <a:ext cx="1676400" cy="38742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60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00" y="457199"/>
            <a:ext cx="33493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we shall solve</a:t>
            </a:r>
            <a:endParaRPr lang="en-SG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63341" y="1901597"/>
            <a:ext cx="4572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ith boundary conditions:</a:t>
            </a:r>
            <a:endParaRPr lang="en-SG" sz="32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976091"/>
              </p:ext>
            </p:extLst>
          </p:nvPr>
        </p:nvGraphicFramePr>
        <p:xfrm>
          <a:off x="1828801" y="2554565"/>
          <a:ext cx="3863200" cy="53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5" name="Equation" r:id="rId3" imgW="2552400" imgH="355320" progId="Equation.DSMT4">
                  <p:embed/>
                </p:oleObj>
              </mc:Choice>
              <mc:Fallback>
                <p:oleObj name="Equation" r:id="rId3" imgW="2552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1" y="2554565"/>
                        <a:ext cx="3863200" cy="537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6145"/>
              </p:ext>
            </p:extLst>
          </p:nvPr>
        </p:nvGraphicFramePr>
        <p:xfrm>
          <a:off x="1847603" y="1295400"/>
          <a:ext cx="37655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6" name="Equation" r:id="rId5" imgW="2412720" imgH="368280" progId="Equation.DSMT4">
                  <p:embed/>
                </p:oleObj>
              </mc:Choice>
              <mc:Fallback>
                <p:oleObj name="Equation" r:id="rId5" imgW="2412720" imgH="368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603" y="1295400"/>
                        <a:ext cx="37655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90600" y="3200400"/>
            <a:ext cx="4946162" cy="107721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Recall the above equation  is</a:t>
            </a:r>
          </a:p>
          <a:p>
            <a:r>
              <a:rPr 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turm-</a:t>
            </a:r>
            <a:r>
              <a:rPr lang="en-US" sz="32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Liouville</a:t>
            </a:r>
            <a:r>
              <a:rPr lang="en-US" sz="32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equation.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3405" y="4363001"/>
            <a:ext cx="11865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n</a:t>
            </a:r>
            <a:endParaRPr lang="en-SG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055689" y="4286825"/>
                <a:ext cx="3487750" cy="8222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l-GR" sz="2800" dirty="0" smtClean="0"/>
                  <a:t>λ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/>
                                  </a:rPr>
                                  <m:t>𝐿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/>
                      </a:rPr>
                      <m:t>,</m:t>
                    </m:r>
                    <m:r>
                      <m:rPr>
                        <m:nor/>
                      </m:rPr>
                      <a:rPr lang="en-US" sz="2800" i="1"/>
                      <m:t> </m:t>
                    </m:r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>
                        <a:latin typeface="Cambria Math"/>
                      </a:rPr>
                      <m:t>=1,2,..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689" y="4286825"/>
                <a:ext cx="3487750" cy="822276"/>
              </a:xfrm>
              <a:prstGeom prst="rect">
                <a:avLst/>
              </a:prstGeom>
              <a:blipFill rotWithShape="1">
                <a:blip r:embed="rId7"/>
                <a:stretch>
                  <a:fillRect l="-3497" b="-81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861803" y="5109101"/>
            <a:ext cx="49968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</a:t>
            </a:r>
            <a:r>
              <a:rPr lang="en-US" sz="3200" dirty="0" smtClean="0"/>
              <a:t>here exists nonzero solution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7372516" y="241076"/>
            <a:ext cx="1491562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3 Heat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88937"/>
              </p:ext>
            </p:extLst>
          </p:nvPr>
        </p:nvGraphicFramePr>
        <p:xfrm>
          <a:off x="1004887" y="5672752"/>
          <a:ext cx="2264376" cy="74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7" name="Equation" r:id="rId8" imgW="2692080" imgH="888840" progId="Equation.DSMT4">
                  <p:embed/>
                </p:oleObj>
              </mc:Choice>
              <mc:Fallback>
                <p:oleObj name="Equation" r:id="rId8" imgW="269208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7" y="5672752"/>
                        <a:ext cx="2264376" cy="747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3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09600" y="1447800"/>
            <a:ext cx="4726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n</a:t>
            </a:r>
            <a:r>
              <a:rPr lang="en-US" sz="3200" dirty="0" smtClean="0"/>
              <a:t>ow look at corresponding </a:t>
            </a:r>
            <a:endParaRPr lang="en-SG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685800"/>
            <a:ext cx="7272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or</a:t>
            </a:r>
            <a:endParaRPr lang="en-SG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234519"/>
              </p:ext>
            </p:extLst>
          </p:nvPr>
        </p:nvGraphicFramePr>
        <p:xfrm>
          <a:off x="2066925" y="2219325"/>
          <a:ext cx="3543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6" name="Equation" r:id="rId4" imgW="2361960" imgH="419040" progId="Equation.DSMT4">
                  <p:embed/>
                </p:oleObj>
              </mc:Choice>
              <mc:Fallback>
                <p:oleObj name="Equation" r:id="rId4" imgW="2361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219325"/>
                        <a:ext cx="35433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09445" y="3244440"/>
            <a:ext cx="2308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 A solution is</a:t>
            </a:r>
            <a:endParaRPr lang="en-SG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62846"/>
              </p:ext>
            </p:extLst>
          </p:nvPr>
        </p:nvGraphicFramePr>
        <p:xfrm>
          <a:off x="2954024" y="4038600"/>
          <a:ext cx="28702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7" name="Equation" r:id="rId6" imgW="1904760" imgH="723600" progId="Equation.DSMT4">
                  <p:embed/>
                </p:oleObj>
              </mc:Choice>
              <mc:Fallback>
                <p:oleObj name="Equation" r:id="rId6" imgW="19047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4024" y="4038600"/>
                        <a:ext cx="287020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447800" y="556041"/>
                <a:ext cx="3487750" cy="8222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l-GR" sz="2800" dirty="0" smtClean="0"/>
                  <a:t>λ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/>
                                  </a:rPr>
                                  <m:t>𝐿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/>
                      </a:rPr>
                      <m:t>,</m:t>
                    </m:r>
                    <m:r>
                      <m:rPr>
                        <m:nor/>
                      </m:rPr>
                      <a:rPr lang="en-US" sz="2800" i="1"/>
                      <m:t> </m:t>
                    </m:r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>
                        <a:latin typeface="Cambria Math"/>
                      </a:rPr>
                      <m:t>=1,2,..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56041"/>
                <a:ext cx="3487750" cy="822276"/>
              </a:xfrm>
              <a:prstGeom prst="rect">
                <a:avLst/>
              </a:prstGeom>
              <a:blipFill rotWithShape="1">
                <a:blip r:embed="rId14"/>
                <a:stretch>
                  <a:fillRect l="-3671" b="-81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7372516" y="241076"/>
            <a:ext cx="1491562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3 Heat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88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21521" y="533400"/>
            <a:ext cx="25469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 for each n, </a:t>
            </a:r>
            <a:endParaRPr lang="en-SG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11651"/>
              </p:ext>
            </p:extLst>
          </p:nvPr>
        </p:nvGraphicFramePr>
        <p:xfrm>
          <a:off x="2614613" y="1098550"/>
          <a:ext cx="35099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7" name="Equation" r:id="rId4" imgW="3085920" imgH="990360" progId="Equation.DSMT4">
                  <p:embed/>
                </p:oleObj>
              </mc:Choice>
              <mc:Fallback>
                <p:oleObj name="Equation" r:id="rId4" imgW="30859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1098550"/>
                        <a:ext cx="350996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2895" y="2438399"/>
            <a:ext cx="70483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dirty="0" smtClean="0"/>
              <a:t>s a  solution of the given heat  equation </a:t>
            </a:r>
          </a:p>
          <a:p>
            <a:r>
              <a:rPr lang="en-US" sz="3200" dirty="0" smtClean="0"/>
              <a:t>with boundary conditions</a:t>
            </a:r>
            <a:endParaRPr lang="en-SG" sz="3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464822"/>
              </p:ext>
            </p:extLst>
          </p:nvPr>
        </p:nvGraphicFramePr>
        <p:xfrm>
          <a:off x="2616200" y="4297363"/>
          <a:ext cx="31686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8" name="Equation" r:id="rId6" imgW="3530520" imgH="990360" progId="Equation.DSMT4">
                  <p:embed/>
                </p:oleObj>
              </mc:Choice>
              <mc:Fallback>
                <p:oleObj name="Equation" r:id="rId6" imgW="35305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6200" y="4297363"/>
                        <a:ext cx="31686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91106" y="3746212"/>
            <a:ext cx="1330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</a:t>
            </a:r>
            <a:endParaRPr lang="en-SG" sz="3200" dirty="0"/>
          </a:p>
        </p:txBody>
      </p:sp>
      <p:sp>
        <p:nvSpPr>
          <p:cNvPr id="16" name="Rectangle 15"/>
          <p:cNvSpPr/>
          <p:nvPr/>
        </p:nvSpPr>
        <p:spPr>
          <a:xfrm>
            <a:off x="697302" y="5469147"/>
            <a:ext cx="33461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i</a:t>
            </a:r>
            <a:r>
              <a:rPr lang="en-US" sz="3200" dirty="0" smtClean="0"/>
              <a:t>s again  a </a:t>
            </a:r>
            <a:r>
              <a:rPr lang="en-US" sz="3200" dirty="0"/>
              <a:t>solution </a:t>
            </a:r>
            <a:endParaRPr lang="en-SG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7372516" y="241076"/>
            <a:ext cx="1491562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3 Heat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270582"/>
              </p:ext>
            </p:extLst>
          </p:nvPr>
        </p:nvGraphicFramePr>
        <p:xfrm>
          <a:off x="1955800" y="993775"/>
          <a:ext cx="457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6" name="Equation" r:id="rId4" imgW="4572000" imgH="990360" progId="Equation.DSMT4">
                  <p:embed/>
                </p:oleObj>
              </mc:Choice>
              <mc:Fallback>
                <p:oleObj name="Equation" r:id="rId4" imgW="45720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993775"/>
                        <a:ext cx="4572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44787"/>
            <a:ext cx="1223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fact</a:t>
            </a:r>
            <a:endParaRPr lang="en-SG" sz="3200" dirty="0"/>
          </a:p>
        </p:txBody>
      </p:sp>
      <p:sp>
        <p:nvSpPr>
          <p:cNvPr id="8" name="Rectangle 7"/>
          <p:cNvSpPr/>
          <p:nvPr/>
        </p:nvSpPr>
        <p:spPr>
          <a:xfrm>
            <a:off x="668727" y="2045999"/>
            <a:ext cx="68822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i</a:t>
            </a:r>
            <a:r>
              <a:rPr lang="en-US" sz="3200" dirty="0" smtClean="0"/>
              <a:t>s the  </a:t>
            </a:r>
            <a:r>
              <a:rPr lang="en-US" sz="3200" dirty="0"/>
              <a:t>general </a:t>
            </a:r>
            <a:r>
              <a:rPr lang="en-US" sz="3200" dirty="0" smtClean="0"/>
              <a:t>solution of the given PDE </a:t>
            </a:r>
            <a:endParaRPr lang="en-SG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668727" y="2819400"/>
            <a:ext cx="671953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Now we shall use the  initial condition</a:t>
            </a:r>
          </a:p>
          <a:p>
            <a:r>
              <a:rPr lang="en-US" sz="3200" dirty="0" smtClean="0"/>
              <a:t> </a:t>
            </a:r>
          </a:p>
          <a:p>
            <a:endParaRPr lang="en-US" sz="3200" dirty="0" smtClean="0"/>
          </a:p>
          <a:p>
            <a:r>
              <a:rPr lang="en-US" sz="3200" dirty="0" smtClean="0"/>
              <a:t>to find the value of </a:t>
            </a:r>
            <a:endParaRPr lang="en-SG" sz="3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997764"/>
              </p:ext>
            </p:extLst>
          </p:nvPr>
        </p:nvGraphicFramePr>
        <p:xfrm>
          <a:off x="4196575" y="4198118"/>
          <a:ext cx="593133" cy="70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7" name="Equation" r:id="rId6" imgW="330120" imgH="393480" progId="Equation.DSMT4">
                  <p:embed/>
                </p:oleObj>
              </mc:Choice>
              <mc:Fallback>
                <p:oleObj name="Equation" r:id="rId6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6575" y="4198118"/>
                        <a:ext cx="593133" cy="707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814530"/>
              </p:ext>
            </p:extLst>
          </p:nvPr>
        </p:nvGraphicFramePr>
        <p:xfrm>
          <a:off x="2827338" y="3617913"/>
          <a:ext cx="2317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8" name="Equation" r:id="rId8" imgW="1777680" imgH="355320" progId="Equation.DSMT4">
                  <p:embed/>
                </p:oleObj>
              </mc:Choice>
              <mc:Fallback>
                <p:oleObj name="Equation" r:id="rId8" imgW="1777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3617913"/>
                        <a:ext cx="23177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72516" y="241076"/>
            <a:ext cx="1491562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3 Heat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686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99423"/>
              </p:ext>
            </p:extLst>
          </p:nvPr>
        </p:nvGraphicFramePr>
        <p:xfrm>
          <a:off x="652463" y="942975"/>
          <a:ext cx="788511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1" name="Equation" r:id="rId3" imgW="8267400" imgH="990360" progId="Equation.DSMT4">
                  <p:embed/>
                </p:oleObj>
              </mc:Choice>
              <mc:Fallback>
                <p:oleObj name="Equation" r:id="rId3" imgW="82674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942975"/>
                        <a:ext cx="7885112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826568"/>
              </p:ext>
            </p:extLst>
          </p:nvPr>
        </p:nvGraphicFramePr>
        <p:xfrm>
          <a:off x="1197594" y="2133600"/>
          <a:ext cx="332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2" name="Equation" r:id="rId5" imgW="3327120" imgH="888840" progId="Equation.DSMT4">
                  <p:embed/>
                </p:oleObj>
              </mc:Choice>
              <mc:Fallback>
                <p:oleObj name="Equation" r:id="rId5" imgW="3327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7594" y="2133600"/>
                        <a:ext cx="3327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3334434"/>
            <a:ext cx="24802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How to find </a:t>
            </a:r>
            <a:endParaRPr lang="en-SG" sz="3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94482"/>
              </p:ext>
            </p:extLst>
          </p:nvPr>
        </p:nvGraphicFramePr>
        <p:xfrm>
          <a:off x="2861294" y="3248756"/>
          <a:ext cx="685800" cy="81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3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1294" y="3248756"/>
                        <a:ext cx="685800" cy="817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474559"/>
              </p:ext>
            </p:extLst>
          </p:nvPr>
        </p:nvGraphicFramePr>
        <p:xfrm>
          <a:off x="4800600" y="2368074"/>
          <a:ext cx="3581400" cy="51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4" name="Equation" r:id="rId9" imgW="2031840" imgH="291960" progId="Equation.DSMT4">
                  <p:embed/>
                </p:oleObj>
              </mc:Choice>
              <mc:Fallback>
                <p:oleObj name="Equation" r:id="rId9" imgW="2031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2368074"/>
                        <a:ext cx="3581400" cy="51482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1841" y="3990829"/>
            <a:ext cx="27248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irst  note that </a:t>
            </a:r>
            <a:endParaRPr lang="en-SG" sz="3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482777"/>
              </p:ext>
            </p:extLst>
          </p:nvPr>
        </p:nvGraphicFramePr>
        <p:xfrm>
          <a:off x="3206690" y="4131104"/>
          <a:ext cx="240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5" name="Equation" r:id="rId11" imgW="2400120" imgH="888840" progId="Equation.DSMT4">
                  <p:embed/>
                </p:oleObj>
              </mc:Choice>
              <mc:Fallback>
                <p:oleObj name="Equation" r:id="rId11" imgW="2400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6690" y="4131104"/>
                        <a:ext cx="2400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1841" y="5170098"/>
            <a:ext cx="866096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</a:t>
            </a:r>
            <a:r>
              <a:rPr lang="en-US" sz="3200" dirty="0" smtClean="0"/>
              <a:t>s an odd function define on (-L, L). </a:t>
            </a:r>
            <a:r>
              <a:rPr lang="en-US" sz="3200" dirty="0" smtClean="0">
                <a:solidFill>
                  <a:srgbClr val="C00000"/>
                </a:solidFill>
              </a:rPr>
              <a:t>Now we extend</a:t>
            </a:r>
          </a:p>
          <a:p>
            <a:r>
              <a:rPr lang="en-US" sz="3200" dirty="0" smtClean="0">
                <a:solidFill>
                  <a:srgbClr val="C00000"/>
                </a:solidFill>
              </a:rPr>
              <a:t>f defined on (-L,L) </a:t>
            </a:r>
            <a:r>
              <a:rPr lang="en-US" sz="3200" dirty="0" err="1" smtClean="0">
                <a:solidFill>
                  <a:srgbClr val="C00000"/>
                </a:solidFill>
              </a:rPr>
              <a:t>s.t.</a:t>
            </a:r>
            <a:r>
              <a:rPr lang="en-US" sz="3200" dirty="0" smtClean="0">
                <a:solidFill>
                  <a:srgbClr val="C00000"/>
                </a:solidFill>
              </a:rPr>
              <a:t> f is odd</a:t>
            </a:r>
            <a:endParaRPr lang="en-SG" sz="3200" dirty="0">
              <a:solidFill>
                <a:srgbClr val="C0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48009"/>
              </p:ext>
            </p:extLst>
          </p:nvPr>
        </p:nvGraphicFramePr>
        <p:xfrm>
          <a:off x="4305300" y="2047875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46" name="Equation" r:id="rId13" imgW="177480" imgH="304560" progId="Equation.DSMT4">
                  <p:embed/>
                </p:oleObj>
              </mc:Choice>
              <mc:Fallback>
                <p:oleObj name="Equation" r:id="rId13" imgW="177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5300" y="2047875"/>
                        <a:ext cx="177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372516" y="241076"/>
            <a:ext cx="1491562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3 Heat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67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1000" y="469612"/>
            <a:ext cx="27093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we have</a:t>
            </a:r>
            <a:endParaRPr lang="en-SG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58756"/>
              </p:ext>
            </p:extLst>
          </p:nvPr>
        </p:nvGraphicFramePr>
        <p:xfrm>
          <a:off x="457200" y="1155767"/>
          <a:ext cx="2971800" cy="773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3" name="Equation" r:id="rId3" imgW="3416040" imgH="888840" progId="Equation.DSMT4">
                  <p:embed/>
                </p:oleObj>
              </mc:Choice>
              <mc:Fallback>
                <p:oleObj name="Equation" r:id="rId3" imgW="34160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55767"/>
                        <a:ext cx="2971800" cy="773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37632"/>
              </p:ext>
            </p:extLst>
          </p:nvPr>
        </p:nvGraphicFramePr>
        <p:xfrm>
          <a:off x="3657600" y="1356728"/>
          <a:ext cx="3714916" cy="459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4" name="Equation" r:id="rId5" imgW="2361960" imgH="291960" progId="Equation.DSMT4">
                  <p:embed/>
                </p:oleObj>
              </mc:Choice>
              <mc:Fallback>
                <p:oleObj name="Equation" r:id="rId5" imgW="236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1356728"/>
                        <a:ext cx="3714916" cy="45937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35398"/>
              </p:ext>
            </p:extLst>
          </p:nvPr>
        </p:nvGraphicFramePr>
        <p:xfrm>
          <a:off x="409575" y="1981200"/>
          <a:ext cx="4791133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5" name="Equation" r:id="rId7" imgW="5359320" imgH="3301920" progId="Equation.DSMT4">
                  <p:embed/>
                </p:oleObj>
              </mc:Choice>
              <mc:Fallback>
                <p:oleObj name="Equation" r:id="rId7" imgW="5359320" imgH="330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575" y="1981200"/>
                        <a:ext cx="4791133" cy="295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72516" y="241076"/>
            <a:ext cx="1491562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3 Heat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57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351462"/>
              </p:ext>
            </p:extLst>
          </p:nvPr>
        </p:nvGraphicFramePr>
        <p:xfrm>
          <a:off x="533400" y="4953000"/>
          <a:ext cx="2819400" cy="138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6" name="Equation" r:id="rId9" imgW="3619440" imgH="1777680" progId="Equation.DSMT4">
                  <p:embed/>
                </p:oleObj>
              </mc:Choice>
              <mc:Fallback>
                <p:oleObj name="Equation" r:id="rId9" imgW="361944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2819400" cy="1383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856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093642"/>
              </p:ext>
            </p:extLst>
          </p:nvPr>
        </p:nvGraphicFramePr>
        <p:xfrm>
          <a:off x="1692165" y="3505200"/>
          <a:ext cx="5351463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4" name="Equation" r:id="rId3" imgW="3530520" imgH="838080" progId="Equation.DSMT4">
                  <p:embed/>
                </p:oleObj>
              </mc:Choice>
              <mc:Fallback>
                <p:oleObj name="Equation" r:id="rId3" imgW="35305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165" y="3505200"/>
                        <a:ext cx="5351463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72516" y="241076"/>
            <a:ext cx="1263936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 Heat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81400" y="548853"/>
            <a:ext cx="1572995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Summary</a:t>
            </a:r>
            <a:endParaRPr lang="en-US" sz="2800" dirty="0">
              <a:solidFill>
                <a:srgbClr val="C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73020"/>
              </p:ext>
            </p:extLst>
          </p:nvPr>
        </p:nvGraphicFramePr>
        <p:xfrm>
          <a:off x="1943100" y="1676400"/>
          <a:ext cx="457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5" name="Equation" r:id="rId5" imgW="4572000" imgH="990360" progId="Equation.DSMT4">
                  <p:embed/>
                </p:oleObj>
              </mc:Choice>
              <mc:Fallback>
                <p:oleObj name="Equation" r:id="rId5" imgW="45720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676400"/>
                        <a:ext cx="4572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1072073"/>
            <a:ext cx="259776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olution of Heat equat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239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600200"/>
            <a:ext cx="16962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uppose </a:t>
            </a:r>
            <a:endParaRPr lang="en-SG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13435"/>
              </p:ext>
            </p:extLst>
          </p:nvPr>
        </p:nvGraphicFramePr>
        <p:xfrm>
          <a:off x="2667000" y="1624012"/>
          <a:ext cx="5095896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8" name="Equation" r:id="rId3" imgW="3098520" imgH="355320" progId="Equation.DSMT4">
                  <p:embed/>
                </p:oleObj>
              </mc:Choice>
              <mc:Fallback>
                <p:oleObj name="Equation" r:id="rId3" imgW="3098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1624012"/>
                        <a:ext cx="5095896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72516" y="241076"/>
            <a:ext cx="1491562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3 Heat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914400"/>
            <a:ext cx="1680204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Example 1</a:t>
            </a:r>
            <a:endParaRPr lang="en-US" sz="2800" dirty="0">
              <a:solidFill>
                <a:srgbClr val="C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76980"/>
              </p:ext>
            </p:extLst>
          </p:nvPr>
        </p:nvGraphicFramePr>
        <p:xfrm>
          <a:off x="1752600" y="3810000"/>
          <a:ext cx="59975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9" name="Equation" r:id="rId5" imgW="5181480" imgH="1777680" progId="Equation.DSMT4">
                  <p:embed/>
                </p:oleObj>
              </mc:Choice>
              <mc:Fallback>
                <p:oleObj name="Equation" r:id="rId5" imgW="518148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599757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9027"/>
              </p:ext>
            </p:extLst>
          </p:nvPr>
        </p:nvGraphicFramePr>
        <p:xfrm>
          <a:off x="1752600" y="2590800"/>
          <a:ext cx="457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0" name="Equation" r:id="rId7" imgW="4572000" imgH="990360" progId="Equation.DSMT4">
                  <p:embed/>
                </p:oleObj>
              </mc:Choice>
              <mc:Fallback>
                <p:oleObj name="Equation" r:id="rId7" imgW="457200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4572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48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533400"/>
            <a:ext cx="1630575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Example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1219200"/>
            <a:ext cx="10414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</a:t>
            </a:r>
            <a:r>
              <a:rPr lang="en-US" sz="3200" dirty="0" smtClean="0"/>
              <a:t>olve</a:t>
            </a:r>
            <a:endParaRPr lang="en-US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33600" y="1219200"/>
          <a:ext cx="2819400" cy="75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1" name="Equation" r:id="rId3" imgW="1892160" imgH="507960" progId="Equation.DSMT4">
                  <p:embed/>
                </p:oleObj>
              </mc:Choice>
              <mc:Fallback>
                <p:oleObj name="Equation" r:id="rId3" imgW="18921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19200"/>
                        <a:ext cx="2819400" cy="756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828800"/>
            <a:ext cx="16049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Solution</a:t>
            </a:r>
            <a:endParaRPr lang="en-US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2438400"/>
            <a:ext cx="6970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t</a:t>
            </a:r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54118"/>
              </p:ext>
            </p:extLst>
          </p:nvPr>
        </p:nvGraphicFramePr>
        <p:xfrm>
          <a:off x="1828800" y="2514600"/>
          <a:ext cx="3505200" cy="49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" name="Equation" r:id="rId5" imgW="2946240" imgH="419040" progId="Equation.DSMT4">
                  <p:embed/>
                </p:oleObj>
              </mc:Choice>
              <mc:Fallback>
                <p:oleObj name="Equation" r:id="rId5" imgW="29462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3505200" cy="49858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5800" y="3200400"/>
            <a:ext cx="1114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n </a:t>
            </a:r>
            <a:endParaRPr lang="en-US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905000" y="3276601"/>
          <a:ext cx="555171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" name="Equation" r:id="rId7" imgW="4317840" imgH="533160" progId="Equation.DSMT4">
                  <p:embed/>
                </p:oleObj>
              </mc:Choice>
              <mc:Fallback>
                <p:oleObj name="Equation" r:id="rId7" imgW="431784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1"/>
                        <a:ext cx="5551716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2000" y="3962400"/>
            <a:ext cx="1106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ence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90600" y="4495800"/>
          <a:ext cx="3962400" cy="1526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4" name="Equation" r:id="rId9" imgW="2768400" imgH="1066680" progId="Equation.DSMT4">
                  <p:embed/>
                </p:oleObj>
              </mc:Choice>
              <mc:Fallback>
                <p:oleObj name="Equation" r:id="rId9" imgW="2768400" imgH="1066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3962400" cy="15267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05400" y="5029200"/>
            <a:ext cx="36976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holds for any x and y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15169" y="533400"/>
            <a:ext cx="37066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Use method of S V to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7391400" y="228600"/>
            <a:ext cx="1236492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8.1 SV for PDE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14400" y="1752600"/>
                <a:ext cx="5747984" cy="13551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800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  <m:r>
                            <a:rPr lang="en-US" sz="2800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>
                              <a:latin typeface="Cambria Math"/>
                            </a:rPr>
                            <m:t>)</m:t>
                          </m:r>
                          <m:r>
                            <a:rPr lang="en-US" sz="2800" i="1">
                              <a:latin typeface="Cambria Math"/>
                            </a:rPr>
                            <m:t>𝑑𝑥</m:t>
                          </m:r>
                          <m:r>
                            <a:rPr lang="en-US" sz="28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>
                                      <a:latin typeface="Cambria Math"/>
                                    </a:rPr>
                                    <m:t>sin</m:t>
                                  </m:r>
                                  <m:r>
                                    <a:rPr lang="en-US" sz="280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𝜆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80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cos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𝜆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752600"/>
                <a:ext cx="5747984" cy="135517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6737" y="762000"/>
                <a:ext cx="736894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Use the following formulae we can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 smtClean="0"/>
                  <a:t> </a:t>
                </a:r>
                <a:endParaRPr lang="en-SG" sz="3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37" y="762000"/>
                <a:ext cx="7368940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2151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81062" y="3276600"/>
                <a:ext cx="4652963" cy="9986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sz="2800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  <m:r>
                            <a:rPr lang="en-US" sz="2800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>
                              <a:latin typeface="Cambria Math"/>
                            </a:rPr>
                            <m:t>)</m:t>
                          </m:r>
                          <m:r>
                            <a:rPr lang="en-US" sz="2800" i="1">
                              <a:latin typeface="Cambria Math"/>
                            </a:rPr>
                            <m:t>𝑑𝑥</m:t>
                          </m:r>
                          <m:r>
                            <a:rPr lang="en-US" sz="2800">
                              <a:latin typeface="Cambria Math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/>
                                </a:rPr>
                                <m:t>𝜆</m:t>
                              </m:r>
                            </m:den>
                          </m:f>
                        </m:e>
                      </m:nary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</a:rPr>
                        <m:t>cos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𝜆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62" y="3276600"/>
                <a:ext cx="4652963" cy="99860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7372516" y="241076"/>
            <a:ext cx="1491562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8.3 Heat Equation</a:t>
            </a:r>
            <a:endParaRPr lang="en-SG" sz="1400" dirty="0">
              <a:solidFill>
                <a:srgbClr val="C0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536601"/>
              </p:ext>
            </p:extLst>
          </p:nvPr>
        </p:nvGraphicFramePr>
        <p:xfrm>
          <a:off x="1066800" y="4572000"/>
          <a:ext cx="24495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2" name="Equation" r:id="rId6" imgW="1447800" imgH="330200" progId="Equation.DSMT4">
                  <p:embed/>
                </p:oleObj>
              </mc:Choice>
              <mc:Fallback>
                <p:oleObj name="Equation" r:id="rId6" imgW="1447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24495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6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381000"/>
            <a:ext cx="1680204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Example 2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1066800"/>
            <a:ext cx="1507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ppose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888144" y="1066800"/>
                <a:ext cx="47851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𝐿</m:t>
                          </m:r>
                          <m:r>
                            <a:rPr lang="en-US" sz="2800">
                              <a:latin typeface="Cambria Math"/>
                            </a:rPr>
                            <m:t>=3,</m:t>
                          </m:r>
                          <m:r>
                            <m:rPr>
                              <m:nor/>
                            </m:rPr>
                            <a:rPr lang="en-US" sz="2800" i="1"/>
                            <m:t>  </m:t>
                          </m:r>
                          <m:r>
                            <a:rPr lang="en-US" sz="2800" i="1">
                              <a:latin typeface="Cambria Math"/>
                            </a:rPr>
                            <m:t>𝑓</m:t>
                          </m:r>
                          <m:r>
                            <a:rPr lang="en-US" sz="2800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>
                              <a:latin typeface="Cambria Math"/>
                            </a:rPr>
                            <m:t>)=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  <m:r>
                            <a:rPr lang="en-US" sz="2800">
                              <a:latin typeface="Cambria Math"/>
                            </a:rPr>
                            <m:t>(10</m:t>
                          </m:r>
                          <m:r>
                            <a:rPr lang="en-US" sz="2800" i="1">
                              <a:latin typeface="Cambria Math"/>
                            </a:rPr>
                            <m:t>𝜋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144" y="1066800"/>
                <a:ext cx="4785156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10113"/>
              </p:ext>
            </p:extLst>
          </p:nvPr>
        </p:nvGraphicFramePr>
        <p:xfrm>
          <a:off x="5715000" y="1590020"/>
          <a:ext cx="2590800" cy="61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9" name="Equation" r:id="rId4" imgW="3530520" imgH="838080" progId="Equation.DSMT4">
                  <p:embed/>
                </p:oleObj>
              </mc:Choice>
              <mc:Fallback>
                <p:oleObj name="Equation" r:id="rId4" imgW="353052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90020"/>
                        <a:ext cx="2590800" cy="61407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66760"/>
              </p:ext>
            </p:extLst>
          </p:nvPr>
        </p:nvGraphicFramePr>
        <p:xfrm>
          <a:off x="5715000" y="2293346"/>
          <a:ext cx="2667000" cy="71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0" name="Equation" r:id="rId6" imgW="3327120" imgH="888840" progId="Equation.DSMT4">
                  <p:embed/>
                </p:oleObj>
              </mc:Choice>
              <mc:Fallback>
                <p:oleObj name="Equation" r:id="rId6" imgW="332712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93346"/>
                        <a:ext cx="2667000" cy="71255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1590020"/>
            <a:ext cx="1675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ow find 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873856" y="1590020"/>
                <a:ext cx="68654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3856" y="1590020"/>
                <a:ext cx="686548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21606" y="2098952"/>
            <a:ext cx="36585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e shall compare </a:t>
            </a:r>
            <a:r>
              <a:rPr lang="en-US" sz="2800" dirty="0" err="1" smtClean="0"/>
              <a:t>coeff</a:t>
            </a:r>
            <a:r>
              <a:rPr lang="en-US" sz="2800" dirty="0" smtClean="0"/>
              <a:t>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66389" y="2743200"/>
                <a:ext cx="5030416" cy="1264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</a:rPr>
                        <m:t>sin</m:t>
                      </m:r>
                      <m:r>
                        <a:rPr lang="en-US" sz="2800">
                          <a:latin typeface="Cambria Math"/>
                        </a:rPr>
                        <m:t>(10</m:t>
                      </m:r>
                      <m:r>
                        <a:rPr lang="en-US" sz="2800" i="1">
                          <a:latin typeface="Cambria Math"/>
                        </a:rPr>
                        <m:t>𝜋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  <m:r>
                        <a:rPr lang="en-US" sz="2800">
                          <a:latin typeface="Cambria Math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8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800" i="1">
                              <a:latin typeface="Cambria Math"/>
                            </a:rPr>
                            <m:t>𝑛</m:t>
                          </m:r>
                          <m:r>
                            <a:rPr lang="en-US" sz="280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800">
                              <a:latin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sin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2800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89" y="2743200"/>
                <a:ext cx="5030416" cy="126496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615544" y="4040390"/>
            <a:ext cx="1934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ote that if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801296" y="4138612"/>
                <a:ext cx="2557751" cy="8302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/>
                        </a:rPr>
                        <m:t>10</m:t>
                      </m:r>
                      <m:r>
                        <a:rPr lang="en-US" sz="2800" i="1">
                          <a:latin typeface="Cambria Math"/>
                        </a:rPr>
                        <m:t>𝜋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  <m:r>
                        <a:rPr lang="en-US" sz="280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80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296" y="4138612"/>
                <a:ext cx="2557751" cy="83029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712074" y="4968904"/>
            <a:ext cx="8611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n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631945" y="5045848"/>
                <a:ext cx="133799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𝑛</m:t>
                      </m:r>
                      <m:r>
                        <a:rPr lang="en-US" sz="2800">
                          <a:latin typeface="Cambria Math"/>
                        </a:rPr>
                        <m:t>=3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945" y="5045848"/>
                <a:ext cx="1337995" cy="52322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716462" y="5583355"/>
            <a:ext cx="5389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o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540737" y="5660299"/>
                <a:ext cx="45025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>
                              <a:latin typeface="Cambria Math"/>
                            </a:rPr>
                            <m:t>30</m:t>
                          </m:r>
                        </m:sub>
                      </m:sSub>
                      <m:r>
                        <a:rPr lang="en-US" sz="2800">
                          <a:latin typeface="Cambria Math"/>
                        </a:rPr>
                        <m:t>=1,</m:t>
                      </m:r>
                      <m:r>
                        <m:rPr>
                          <m:nor/>
                        </m:rPr>
                        <a:rPr lang="en-US" sz="2800" i="1"/>
                        <m:t> 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800">
                          <a:latin typeface="Cambria Math"/>
                        </a:rPr>
                        <m:t>=0,</m:t>
                      </m:r>
                      <m:r>
                        <m:rPr>
                          <m:nor/>
                        </m:rPr>
                        <a:rPr lang="en-US" sz="2800" i="1"/>
                        <m:t> </m:t>
                      </m:r>
                      <m:r>
                        <a:rPr lang="en-US" sz="2800" i="1">
                          <a:latin typeface="Cambria Math"/>
                        </a:rPr>
                        <m:t>𝑖𝑓</m:t>
                      </m:r>
                      <m:r>
                        <m:rPr>
                          <m:nor/>
                        </m:rPr>
                        <a:rPr lang="en-US" sz="2800" i="1"/>
                        <m:t> </m:t>
                      </m:r>
                      <m:r>
                        <a:rPr lang="en-US" sz="2800" i="1">
                          <a:latin typeface="Cambria Math"/>
                        </a:rPr>
                        <m:t>𝑛</m:t>
                      </m:r>
                      <m:r>
                        <a:rPr lang="en-US" sz="2800">
                          <a:latin typeface="Cambria Math"/>
                        </a:rPr>
                        <m:t>≠30</m:t>
                      </m:r>
                      <m:r>
                        <m:rPr>
                          <m:nor/>
                        </m:rPr>
                        <a:rPr lang="en-US" sz="2800" i="1"/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737" y="5660299"/>
                <a:ext cx="4502579" cy="52322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72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81000"/>
            <a:ext cx="1680204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Example 3</a:t>
            </a:r>
            <a:endParaRPr lang="en-US" sz="28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05000" y="990873"/>
                <a:ext cx="3764492" cy="8274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𝐿</m:t>
                      </m:r>
                      <m:r>
                        <a:rPr lang="en-US" sz="2800">
                          <a:latin typeface="Cambria Math"/>
                        </a:rPr>
                        <m:t>=3,</m:t>
                      </m:r>
                      <m:r>
                        <m:rPr>
                          <m:nor/>
                        </m:rPr>
                        <a:rPr lang="en-US" sz="2800" i="1"/>
                        <m:t> </m:t>
                      </m:r>
                      <m:r>
                        <a:rPr lang="en-US" sz="2800" i="1">
                          <a:latin typeface="Cambria Math"/>
                        </a:rPr>
                        <m:t>𝑓</m:t>
                      </m:r>
                      <m:r>
                        <a:rPr lang="en-US" sz="2800">
                          <a:latin typeface="Cambria Math"/>
                        </a:rPr>
                        <m:t>(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  <m:r>
                        <a:rPr lang="en-US" sz="2800">
                          <a:latin typeface="Cambria Math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</a:rPr>
                        <m:t>sin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l-GR" sz="2800" i="1">
                                  <a:latin typeface="Cambria Math"/>
                                </a:rPr>
                                <m:t>π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80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990873"/>
                <a:ext cx="3764492" cy="82747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81000" y="1142999"/>
            <a:ext cx="1425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ppose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590020"/>
            <a:ext cx="1675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ow find 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873856" y="1590020"/>
                <a:ext cx="68654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3856" y="1590020"/>
                <a:ext cx="686548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21606" y="2098952"/>
            <a:ext cx="683789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e can’t  compare </a:t>
            </a:r>
            <a:r>
              <a:rPr lang="en-US" sz="2800" dirty="0" err="1" smtClean="0"/>
              <a:t>coeff</a:t>
            </a:r>
            <a:r>
              <a:rPr lang="en-US" sz="2800" dirty="0" smtClean="0"/>
              <a:t>.,  since we can’t find </a:t>
            </a:r>
          </a:p>
          <a:p>
            <a:r>
              <a:rPr lang="en-US" sz="2800" dirty="0" smtClean="0"/>
              <a:t>positive integer n such that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607548" y="2611340"/>
                <a:ext cx="2613856" cy="8302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𝜋</m:t>
                      </m:r>
                      <m:r>
                        <a:rPr lang="en-US" sz="2800" b="0" i="1" smtClean="0">
                          <a:latin typeface="Cambria Math"/>
                        </a:rPr>
                        <m:t> </m:t>
                      </m:r>
                      <m:r>
                        <a:rPr lang="en-US" sz="280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/2</m:t>
                      </m:r>
                      <m:r>
                        <a:rPr lang="en-US" sz="280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80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548" y="2611340"/>
                <a:ext cx="2613856" cy="83029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20910"/>
              </p:ext>
            </p:extLst>
          </p:nvPr>
        </p:nvGraphicFramePr>
        <p:xfrm>
          <a:off x="1820677" y="3684755"/>
          <a:ext cx="2590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6" name="Equation" r:id="rId6" imgW="3530600" imgH="838200" progId="Equation.DSMT4">
                  <p:embed/>
                </p:oleObj>
              </mc:Choice>
              <mc:Fallback>
                <p:oleObj name="Equation" r:id="rId6" imgW="35306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677" y="3684755"/>
                        <a:ext cx="2590800" cy="612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9277" y="3467923"/>
            <a:ext cx="1128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o use</a:t>
            </a:r>
            <a:endParaRPr lang="en-US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27877"/>
              </p:ext>
            </p:extLst>
          </p:nvPr>
        </p:nvGraphicFramePr>
        <p:xfrm>
          <a:off x="6324600" y="990873"/>
          <a:ext cx="2667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7" name="Equation" r:id="rId8" imgW="3327400" imgH="889000" progId="Equation.DSMT4">
                  <p:embed/>
                </p:oleObj>
              </mc:Choice>
              <mc:Fallback>
                <p:oleObj name="Equation" r:id="rId8" imgW="3327400" imgH="88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990873"/>
                        <a:ext cx="2667000" cy="711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29277" y="4495800"/>
            <a:ext cx="83749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Use the following  formula to evaluate the above integral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084169" y="5019020"/>
                <a:ext cx="6500819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smtClean="0">
                          <a:latin typeface="Cambria Math"/>
                        </a:rPr>
                        <m:t>sin</m:t>
                      </m:r>
                      <m:r>
                        <m:rPr>
                          <m:nor/>
                        </m:rPr>
                        <a:rPr lang="en-US" sz="2800" b="0" i="1" smtClean="0">
                          <a:latin typeface="Cambria Math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i="1"/>
                        <m:t> 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</a:rPr>
                        <m:t>sin</m:t>
                      </m:r>
                      <m:r>
                        <a:rPr lang="en-US" sz="2800" b="0" i="1" smtClean="0">
                          <a:latin typeface="Cambria Math"/>
                        </a:rPr>
                        <m:t>𝐵</m:t>
                      </m:r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cos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A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B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)−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cos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A</m:t>
                              </m:r>
                              <m:r>
                                <a:rPr lang="en-US" sz="280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169" y="5019020"/>
                <a:ext cx="6500819" cy="89896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482558" y="5436432"/>
            <a:ext cx="11541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nd</a:t>
            </a:r>
          </a:p>
          <a:p>
            <a:pPr algn="ctr"/>
            <a:r>
              <a:rPr lang="en-US" dirty="0" smtClean="0"/>
              <a:t> Chapter 8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73643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6" grpId="0"/>
      <p:bldP spid="17" grpId="0"/>
      <p:bldP spid="1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2286000"/>
          <a:ext cx="2133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" name="Equation" r:id="rId3" imgW="1625400" imgH="457200" progId="Equation.DSMT4">
                  <p:embed/>
                </p:oleObj>
              </mc:Choice>
              <mc:Fallback>
                <p:oleObj name="Equation" r:id="rId3" imgW="16254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21336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1295400"/>
          <a:ext cx="245999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9" name="Equation" r:id="rId5" imgW="1892160" imgH="507960" progId="Equation.DSMT4">
                  <p:embed/>
                </p:oleObj>
              </mc:Choice>
              <mc:Fallback>
                <p:oleObj name="Equation" r:id="rId5" imgW="18921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2459991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9200" y="3048000"/>
          <a:ext cx="1905000" cy="769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" name="Equation" r:id="rId7" imgW="1257120" imgH="507960" progId="Equation.DSMT4">
                  <p:embed/>
                </p:oleObj>
              </mc:Choice>
              <mc:Fallback>
                <p:oleObj name="Equation" r:id="rId7" imgW="12571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1905000" cy="769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95400" y="4038600"/>
          <a:ext cx="1981200" cy="72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1" name="Equation" r:id="rId9" imgW="1384200" imgH="507960" progId="Equation.DSMT4">
                  <p:embed/>
                </p:oleObj>
              </mc:Choice>
              <mc:Fallback>
                <p:oleObj name="Equation" r:id="rId9" imgW="13842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1981200" cy="727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95400" y="5105400"/>
          <a:ext cx="281749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2" name="Equation" r:id="rId11" imgW="1942920" imgH="507960" progId="Equation.DSMT4">
                  <p:embed/>
                </p:oleObj>
              </mc:Choice>
              <mc:Fallback>
                <p:oleObj name="Equation" r:id="rId11" imgW="194292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281749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05200" y="164812"/>
            <a:ext cx="1808508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Appendix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91000" y="1219200"/>
            <a:ext cx="24490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1</a:t>
            </a:r>
            <a:r>
              <a:rPr lang="en-US" sz="3200" baseline="30000" dirty="0" smtClean="0"/>
              <a:t>st</a:t>
            </a:r>
            <a:r>
              <a:rPr lang="en-US" sz="3200" dirty="0" smtClean="0"/>
              <a:t> order PDE 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6096000" y="3581400"/>
            <a:ext cx="2541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2</a:t>
            </a:r>
            <a:r>
              <a:rPr lang="en-US" sz="3200" baseline="30000" dirty="0" smtClean="0"/>
              <a:t>nd</a:t>
            </a:r>
            <a:r>
              <a:rPr lang="en-US" sz="3200" dirty="0" smtClean="0"/>
              <a:t>  order PDE</a:t>
            </a:r>
            <a:endParaRPr lang="en-US" sz="3200" dirty="0"/>
          </a:p>
        </p:txBody>
      </p:sp>
      <p:sp>
        <p:nvSpPr>
          <p:cNvPr id="16" name="Right Brace 15"/>
          <p:cNvSpPr/>
          <p:nvPr/>
        </p:nvSpPr>
        <p:spPr>
          <a:xfrm>
            <a:off x="4191000" y="2514600"/>
            <a:ext cx="1676400" cy="2895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66800" y="749587"/>
            <a:ext cx="2349489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Order of PDE</a:t>
            </a:r>
            <a:endParaRPr lang="en-US" sz="32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8200" y="2286000"/>
          <a:ext cx="2133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2" name="Equation" r:id="rId3" imgW="1625400" imgH="457200" progId="Equation.DSMT4">
                  <p:embed/>
                </p:oleObj>
              </mc:Choice>
              <mc:Fallback>
                <p:oleObj name="Equation" r:id="rId3" imgW="1625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21336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1447800"/>
          <a:ext cx="245999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3" name="Equation" r:id="rId5" imgW="1892160" imgH="507960" progId="Equation.DSMT4">
                  <p:embed/>
                </p:oleObj>
              </mc:Choice>
              <mc:Fallback>
                <p:oleObj name="Equation" r:id="rId5" imgW="18921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2459991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14400" y="3124200"/>
          <a:ext cx="27320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4" name="Equation" r:id="rId7" imgW="1803240" imgH="507960" progId="Equation.DSMT4">
                  <p:embed/>
                </p:oleObj>
              </mc:Choice>
              <mc:Fallback>
                <p:oleObj name="Equation" r:id="rId7" imgW="18032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2732088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4038600"/>
          <a:ext cx="27622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5" name="Equation" r:id="rId9" imgW="1930320" imgH="507960" progId="Equation.DSMT4">
                  <p:embed/>
                </p:oleObj>
              </mc:Choice>
              <mc:Fallback>
                <p:oleObj name="Equation" r:id="rId9" imgW="19303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276225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14400" y="5105400"/>
          <a:ext cx="281749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6" name="Equation" r:id="rId11" imgW="1942920" imgH="507960" progId="Equation.DSMT4">
                  <p:embed/>
                </p:oleObj>
              </mc:Choice>
              <mc:Fallback>
                <p:oleObj name="Equation" r:id="rId11" imgW="194292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05400"/>
                        <a:ext cx="281749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38200" y="825787"/>
            <a:ext cx="63003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following are homogeneous PDE</a:t>
            </a:r>
            <a:endParaRPr lang="en-US" sz="3200" dirty="0"/>
          </a:p>
        </p:txBody>
      </p:sp>
      <p:sp>
        <p:nvSpPr>
          <p:cNvPr id="2" name="Rectangle 1"/>
          <p:cNvSpPr/>
          <p:nvPr/>
        </p:nvSpPr>
        <p:spPr>
          <a:xfrm>
            <a:off x="620351" y="241012"/>
            <a:ext cx="3368038" cy="58477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3200" dirty="0" smtClean="0"/>
              <a:t>Homogeneous </a:t>
            </a:r>
            <a:r>
              <a:rPr lang="en-US" sz="3200" dirty="0"/>
              <a:t>PD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98525" y="2209800"/>
          <a:ext cx="23828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6" name="Equation" r:id="rId3" imgW="1815840" imgH="558720" progId="Equation.DSMT4">
                  <p:embed/>
                </p:oleObj>
              </mc:Choice>
              <mc:Fallback>
                <p:oleObj name="Equation" r:id="rId3" imgW="181584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2209800"/>
                        <a:ext cx="2382838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1447800"/>
          <a:ext cx="245999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7" name="Equation" r:id="rId5" imgW="1892160" imgH="507960" progId="Equation.DSMT4">
                  <p:embed/>
                </p:oleObj>
              </mc:Choice>
              <mc:Fallback>
                <p:oleObj name="Equation" r:id="rId5" imgW="18921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2459991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14400" y="3124200"/>
          <a:ext cx="30210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8" name="Equation" r:id="rId7" imgW="1993680" imgH="507960" progId="Equation.DSMT4">
                  <p:embed/>
                </p:oleObj>
              </mc:Choice>
              <mc:Fallback>
                <p:oleObj name="Equation" r:id="rId7" imgW="19936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302101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90600" y="3962400"/>
          <a:ext cx="27813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9" name="Equation" r:id="rId9" imgW="1942920" imgH="507960" progId="Equation.DSMT4">
                  <p:embed/>
                </p:oleObj>
              </mc:Choice>
              <mc:Fallback>
                <p:oleObj name="Equation" r:id="rId9" imgW="19429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27813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38200" y="5029200"/>
          <a:ext cx="35353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0" name="Equation" r:id="rId11" imgW="2438280" imgH="507960" progId="Equation.DSMT4">
                  <p:embed/>
                </p:oleObj>
              </mc:Choice>
              <mc:Fallback>
                <p:oleObj name="Equation" r:id="rId11" imgW="24382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35353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6778" y="825787"/>
            <a:ext cx="69495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following are nonhomogeneous PDE</a:t>
            </a:r>
            <a:endParaRPr lang="en-US" sz="3200" dirty="0"/>
          </a:p>
        </p:txBody>
      </p:sp>
      <p:sp>
        <p:nvSpPr>
          <p:cNvPr id="2" name="Rectangle 1"/>
          <p:cNvSpPr/>
          <p:nvPr/>
        </p:nvSpPr>
        <p:spPr>
          <a:xfrm>
            <a:off x="287728" y="221962"/>
            <a:ext cx="4025269" cy="58477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3200" dirty="0" smtClean="0"/>
              <a:t>Nonhomogeneous </a:t>
            </a:r>
            <a:r>
              <a:rPr lang="en-US" sz="3200" dirty="0"/>
              <a:t>PD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58648"/>
              </p:ext>
            </p:extLst>
          </p:nvPr>
        </p:nvGraphicFramePr>
        <p:xfrm>
          <a:off x="4027091" y="1790580"/>
          <a:ext cx="2133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6" name="Equation" r:id="rId3" imgW="1625400" imgH="457200" progId="Equation.DSMT4">
                  <p:embed/>
                </p:oleObj>
              </mc:Choice>
              <mc:Fallback>
                <p:oleObj name="Equation" r:id="rId3" imgW="1625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091" y="1790580"/>
                        <a:ext cx="21336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723687"/>
              </p:ext>
            </p:extLst>
          </p:nvPr>
        </p:nvGraphicFramePr>
        <p:xfrm>
          <a:off x="838200" y="1814393"/>
          <a:ext cx="245999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7" name="Equation" r:id="rId5" imgW="1892160" imgH="507960" progId="Equation.DSMT4">
                  <p:embed/>
                </p:oleObj>
              </mc:Choice>
              <mc:Fallback>
                <p:oleObj name="Equation" r:id="rId5" imgW="18921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14393"/>
                        <a:ext cx="2459991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14400" y="2438400"/>
          <a:ext cx="27320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8" name="Equation" r:id="rId7" imgW="1803240" imgH="507960" progId="Equation.DSMT4">
                  <p:embed/>
                </p:oleObj>
              </mc:Choice>
              <mc:Fallback>
                <p:oleObj name="Equation" r:id="rId7" imgW="18032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2732088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14800" y="2438400"/>
          <a:ext cx="27622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9" name="Equation" r:id="rId9" imgW="1930320" imgH="507960" progId="Equation.DSMT4">
                  <p:embed/>
                </p:oleObj>
              </mc:Choice>
              <mc:Fallback>
                <p:oleObj name="Equation" r:id="rId9" imgW="19303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38400"/>
                        <a:ext cx="276225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14400" y="3200400"/>
          <a:ext cx="281749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0" name="Equation" r:id="rId11" imgW="1942920" imgH="507960" progId="Equation.DSMT4">
                  <p:embed/>
                </p:oleObj>
              </mc:Choice>
              <mc:Fallback>
                <p:oleObj name="Equation" r:id="rId11" imgW="194292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281749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11365" y="737175"/>
            <a:ext cx="63933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following  homogeneous PDE are</a:t>
            </a:r>
          </a:p>
          <a:p>
            <a:r>
              <a:rPr lang="en-US" sz="3200" dirty="0" smtClean="0"/>
              <a:t>called linear PDE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838200" y="3886200"/>
            <a:ext cx="80580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ince for each of the above PDEs, if v and w are</a:t>
            </a:r>
          </a:p>
          <a:p>
            <a:r>
              <a:rPr lang="en-US" sz="3200" dirty="0" smtClean="0"/>
              <a:t>solutions, then we can check that</a:t>
            </a:r>
            <a:endParaRPr lang="en-US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781800" y="4462585"/>
          <a:ext cx="1676400" cy="51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1" name="Equation" r:id="rId13" imgW="1320480" imgH="406080" progId="Equation.DSMT4">
                  <p:embed/>
                </p:oleObj>
              </mc:Choice>
              <mc:Fallback>
                <p:oleObj name="Equation" r:id="rId13" imgW="132048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462585"/>
                        <a:ext cx="1676400" cy="515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38200" y="4953000"/>
            <a:ext cx="31698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s again a solution</a:t>
            </a:r>
            <a:endParaRPr lang="en-US" sz="3200" dirty="0"/>
          </a:p>
        </p:txBody>
      </p:sp>
      <p:sp>
        <p:nvSpPr>
          <p:cNvPr id="2" name="Rectangle 1"/>
          <p:cNvSpPr/>
          <p:nvPr/>
        </p:nvSpPr>
        <p:spPr>
          <a:xfrm>
            <a:off x="304800" y="152400"/>
            <a:ext cx="1970411" cy="58477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3200" dirty="0"/>
              <a:t>L</a:t>
            </a:r>
            <a:r>
              <a:rPr lang="en-US" sz="3200" dirty="0" smtClean="0"/>
              <a:t>inear </a:t>
            </a:r>
            <a:r>
              <a:rPr lang="en-US" sz="3200" dirty="0"/>
              <a:t>PD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62400" y="1676400"/>
          <a:ext cx="23828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3" name="Equation" r:id="rId3" imgW="1815840" imgH="558720" progId="Equation.DSMT4">
                  <p:embed/>
                </p:oleObj>
              </mc:Choice>
              <mc:Fallback>
                <p:oleObj name="Equation" r:id="rId3" imgW="181584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76400"/>
                        <a:ext cx="2382838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1828800"/>
          <a:ext cx="245999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" name="Equation" r:id="rId5" imgW="1892160" imgH="507960" progId="Equation.DSMT4">
                  <p:embed/>
                </p:oleObj>
              </mc:Choice>
              <mc:Fallback>
                <p:oleObj name="Equation" r:id="rId5" imgW="18921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2459991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38200" y="2743200"/>
          <a:ext cx="30210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5" name="Equation" r:id="rId7" imgW="1993680" imgH="507960" progId="Equation.DSMT4">
                  <p:embed/>
                </p:oleObj>
              </mc:Choice>
              <mc:Fallback>
                <p:oleObj name="Equation" r:id="rId7" imgW="19936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302101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67200" y="2819400"/>
          <a:ext cx="27813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6" name="Equation" r:id="rId9" imgW="1942920" imgH="507960" progId="Equation.DSMT4">
                  <p:embed/>
                </p:oleObj>
              </mc:Choice>
              <mc:Fallback>
                <p:oleObj name="Equation" r:id="rId9" imgW="19429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19400"/>
                        <a:ext cx="27813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38200" y="3657600"/>
          <a:ext cx="35353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7" name="Equation" r:id="rId11" imgW="2438280" imgH="507960" progId="Equation.DSMT4">
                  <p:embed/>
                </p:oleObj>
              </mc:Choice>
              <mc:Fallback>
                <p:oleObj name="Equation" r:id="rId11" imgW="24382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35353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5800" y="533400"/>
            <a:ext cx="713554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following  </a:t>
            </a:r>
            <a:r>
              <a:rPr lang="en-US" sz="3200" dirty="0" err="1" smtClean="0"/>
              <a:t>nonhomogeneous</a:t>
            </a:r>
            <a:r>
              <a:rPr lang="en-US" sz="3200" dirty="0" smtClean="0"/>
              <a:t> PDE are </a:t>
            </a:r>
          </a:p>
          <a:p>
            <a:r>
              <a:rPr lang="en-US" sz="3200" dirty="0" smtClean="0"/>
              <a:t>called linear PDE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685800" y="4572000"/>
            <a:ext cx="7696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nce the corresponding homogeneous PDE is linear  </a:t>
            </a:r>
            <a:endParaRPr lang="en-US" sz="3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407699"/>
            <a:ext cx="5762090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Remarks on </a:t>
            </a:r>
            <a:r>
              <a:rPr lang="en-US" sz="3200" dirty="0" err="1" smtClean="0"/>
              <a:t>d’Alembert’s</a:t>
            </a:r>
            <a:r>
              <a:rPr lang="en-US" sz="3200" dirty="0" smtClean="0"/>
              <a:t> solution</a:t>
            </a:r>
            <a:endParaRPr lang="en-SG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161530"/>
              </p:ext>
            </p:extLst>
          </p:nvPr>
        </p:nvGraphicFramePr>
        <p:xfrm>
          <a:off x="5597525" y="1828800"/>
          <a:ext cx="332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2" name="Equation" r:id="rId3" imgW="3327120" imgH="888840" progId="Equation.DSMT4">
                  <p:embed/>
                </p:oleObj>
              </mc:Choice>
              <mc:Fallback>
                <p:oleObj name="Equation" r:id="rId3" imgW="332712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1828800"/>
                        <a:ext cx="3327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581443"/>
              </p:ext>
            </p:extLst>
          </p:nvPr>
        </p:nvGraphicFramePr>
        <p:xfrm>
          <a:off x="361950" y="1835725"/>
          <a:ext cx="47434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3" name="Equation" r:id="rId5" imgW="5270400" imgH="888840" progId="Equation.DSMT4">
                  <p:embed/>
                </p:oleObj>
              </mc:Choice>
              <mc:Fallback>
                <p:oleObj name="Equation" r:id="rId5" imgW="527040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835725"/>
                        <a:ext cx="47434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2437" y="1143000"/>
            <a:ext cx="70214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 discussion of wave equations, we have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57200" y="3188732"/>
                <a:ext cx="8077200" cy="777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>
                          <a:latin typeface="Cambria Math"/>
                        </a:rPr>
                        <m:t>sin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sz="2000">
                          <a:latin typeface="Cambria Math"/>
                        </a:rPr>
                        <m:t>cos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/>
                                    </a:rPr>
                                    <m:t>𝐿</m:t>
                                  </m:r>
                                </m:den>
                              </m:f>
                              <m:r>
                                <a:rPr lang="en-US" sz="2000" i="1">
                                  <a:latin typeface="Cambria Math"/>
                                </a:rPr>
                                <m:t>𝑐</m:t>
                              </m:r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sin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𝐿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en-US" sz="200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00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𝑡</m:t>
                                  </m:r>
                                </m:e>
                              </m:d>
                            </m:e>
                          </m:d>
                          <m:r>
                            <a:rPr lang="en-US" sz="2000">
                              <a:latin typeface="Cambria Math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</a:rPr>
                            <m:t>sin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𝐿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en-US" sz="200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0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𝑡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188732"/>
                <a:ext cx="8077200" cy="7772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89384"/>
              </p:ext>
            </p:extLst>
          </p:nvPr>
        </p:nvGraphicFramePr>
        <p:xfrm>
          <a:off x="2193925" y="4328100"/>
          <a:ext cx="4603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4" name="Equation" r:id="rId8" imgW="4178160" imgH="749160" progId="Equation.DSMT4">
                  <p:embed/>
                </p:oleObj>
              </mc:Choice>
              <mc:Fallback>
                <p:oleObj name="Equation" r:id="rId8" imgW="4178160" imgH="749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328100"/>
                        <a:ext cx="46037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2819400"/>
            <a:ext cx="1201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formula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57200" y="4343400"/>
            <a:ext cx="1237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1080881" y="5105400"/>
            <a:ext cx="5867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at the </a:t>
            </a:r>
            <a:r>
              <a:rPr lang="en-US" dirty="0" smtClean="0">
                <a:solidFill>
                  <a:srgbClr val="C00000"/>
                </a:solidFill>
              </a:rPr>
              <a:t>original f is defined on [0,L]. </a:t>
            </a:r>
            <a:r>
              <a:rPr lang="en-US" dirty="0" smtClean="0"/>
              <a:t>First we need to </a:t>
            </a:r>
            <a:r>
              <a:rPr lang="en-US" dirty="0" smtClean="0">
                <a:solidFill>
                  <a:srgbClr val="C00000"/>
                </a:solidFill>
              </a:rPr>
              <a:t>extend f to be defined on [-L,L] such that f is odd</a:t>
            </a:r>
            <a:r>
              <a:rPr lang="en-US" dirty="0" smtClean="0"/>
              <a:t>. Secondly, we </a:t>
            </a:r>
            <a:r>
              <a:rPr lang="en-US" dirty="0" smtClean="0">
                <a:solidFill>
                  <a:srgbClr val="C00000"/>
                </a:solidFill>
              </a:rPr>
              <a:t>need to extend f to be defined on the whole real line by assuming f is 2L periodic</a:t>
            </a:r>
            <a:r>
              <a:rPr lang="en-US" dirty="0" smtClean="0"/>
              <a:t>. Hence f(</a:t>
            </a:r>
            <a:r>
              <a:rPr lang="en-US" dirty="0" err="1" smtClean="0"/>
              <a:t>x+ct</a:t>
            </a:r>
            <a:r>
              <a:rPr lang="en-US" dirty="0" smtClean="0"/>
              <a:t>), f(x-</a:t>
            </a:r>
            <a:r>
              <a:rPr lang="en-US" dirty="0" err="1" smtClean="0"/>
              <a:t>ct</a:t>
            </a:r>
            <a:r>
              <a:rPr lang="en-US" dirty="0" smtClean="0"/>
              <a:t>) are well defined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932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643562" y="5257800"/>
            <a:ext cx="1607491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End</a:t>
            </a:r>
          </a:p>
          <a:p>
            <a:pPr algn="ctr"/>
            <a:r>
              <a:rPr lang="en-US" sz="2800" dirty="0" smtClean="0"/>
              <a:t>Chapter 8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407699"/>
            <a:ext cx="6274603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Remarks on </a:t>
            </a:r>
            <a:r>
              <a:rPr lang="en-US" sz="3200" dirty="0" err="1" smtClean="0"/>
              <a:t>d’Alembert’s</a:t>
            </a:r>
            <a:r>
              <a:rPr lang="en-US" sz="3200" dirty="0" smtClean="0"/>
              <a:t> solution </a:t>
            </a:r>
            <a:r>
              <a:rPr lang="en-US" sz="1600" dirty="0" smtClean="0"/>
              <a:t>cont.</a:t>
            </a:r>
            <a:endParaRPr lang="en-SG" sz="1600" dirty="0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76375"/>
            <a:ext cx="7053566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226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381000"/>
            <a:ext cx="1816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refore</a:t>
            </a:r>
            <a:endParaRPr lang="en-US" sz="3200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762000" y="1032375"/>
          <a:ext cx="4572000" cy="112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" name="Equation" r:id="rId3" imgW="4431960" imgH="1091880" progId="Equation.DSMT4">
                  <p:embed/>
                </p:oleObj>
              </mc:Choice>
              <mc:Fallback>
                <p:oleObj name="Equation" r:id="rId3" imgW="4431960" imgH="1091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32375"/>
                        <a:ext cx="4572000" cy="112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15000" y="1295400"/>
            <a:ext cx="24306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for  any fixed 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19106"/>
              </p:ext>
            </p:extLst>
          </p:nvPr>
        </p:nvGraphicFramePr>
        <p:xfrm>
          <a:off x="8145665" y="1295400"/>
          <a:ext cx="53340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" name="Equation" r:id="rId5" imgW="380880" imgH="457200" progId="Equation.DSMT4">
                  <p:embed/>
                </p:oleObj>
              </mc:Choice>
              <mc:Fallback>
                <p:oleObj name="Equation" r:id="rId5" imgW="3808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665" y="1295400"/>
                        <a:ext cx="533400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4447" y="2209800"/>
            <a:ext cx="9781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us</a:t>
            </a:r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38200" y="2776465"/>
          <a:ext cx="5562600" cy="118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4" name="Equation" r:id="rId7" imgW="5003640" imgH="1066680" progId="Equation.DSMT4">
                  <p:embed/>
                </p:oleObj>
              </mc:Choice>
              <mc:Fallback>
                <p:oleObj name="Equation" r:id="rId7" imgW="500364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76465"/>
                        <a:ext cx="5562600" cy="1185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91000" y="3962400"/>
            <a:ext cx="36976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holds for any x and y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4419600"/>
            <a:ext cx="590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</a:t>
            </a:r>
            <a:endParaRPr lang="en-US" sz="3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615657"/>
              </p:ext>
            </p:extLst>
          </p:nvPr>
        </p:nvGraphicFramePr>
        <p:xfrm>
          <a:off x="1664254" y="4619364"/>
          <a:ext cx="2438400" cy="77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5" name="Equation" r:id="rId9" imgW="1447560" imgH="457200" progId="Equation.DSMT4">
                  <p:embed/>
                </p:oleObj>
              </mc:Choice>
              <mc:Fallback>
                <p:oleObj name="Equation" r:id="rId9" imgW="14475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254" y="4619364"/>
                        <a:ext cx="2438400" cy="7700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58477"/>
              </p:ext>
            </p:extLst>
          </p:nvPr>
        </p:nvGraphicFramePr>
        <p:xfrm>
          <a:off x="4934907" y="4644030"/>
          <a:ext cx="2209800" cy="72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6" name="Equation" r:id="rId11" imgW="1384200" imgH="457200" progId="Equation.DSMT4">
                  <p:embed/>
                </p:oleObj>
              </mc:Choice>
              <mc:Fallback>
                <p:oleObj name="Equation" r:id="rId11" imgW="13842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907" y="4644030"/>
                        <a:ext cx="2209800" cy="729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391400" y="228600"/>
            <a:ext cx="1236492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8.1 SV for PDE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20360" y="3060412"/>
            <a:ext cx="25236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f</a:t>
            </a:r>
            <a:r>
              <a:rPr lang="en-US" sz="3200" dirty="0" smtClean="0"/>
              <a:t>or any fixed k</a:t>
            </a:r>
            <a:endParaRPr lang="en-US" sz="32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533400"/>
            <a:ext cx="66152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lve the above two 1</a:t>
            </a:r>
            <a:r>
              <a:rPr lang="en-US" sz="3200" baseline="30000" dirty="0" smtClean="0"/>
              <a:t>st</a:t>
            </a:r>
            <a:r>
              <a:rPr lang="en-US" sz="3200" dirty="0" smtClean="0"/>
              <a:t> order ODE, get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" y="1295400"/>
          <a:ext cx="3581400" cy="93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4" name="Equation" r:id="rId3" imgW="2286000" imgH="596880" progId="Equation.DSMT4">
                  <p:embed/>
                </p:oleObj>
              </mc:Choice>
              <mc:Fallback>
                <p:oleObj name="Equation" r:id="rId3" imgW="228600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3581400" cy="935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52999" y="1447801"/>
          <a:ext cx="286657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" name="Equation" r:id="rId5" imgW="2006280" imgH="533160" progId="Equation.DSMT4">
                  <p:embed/>
                </p:oleObj>
              </mc:Choice>
              <mc:Fallback>
                <p:oleObj name="Equation" r:id="rId5" imgW="20062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999" y="1447801"/>
                        <a:ext cx="286657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590800"/>
            <a:ext cx="1330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ence </a:t>
            </a:r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0" y="3200400"/>
          <a:ext cx="4343400" cy="61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6" name="Equation" r:id="rId7" imgW="2946240" imgH="419040" progId="Equation.DSMT4">
                  <p:embed/>
                </p:oleObj>
              </mc:Choice>
              <mc:Fallback>
                <p:oleObj name="Equation" r:id="rId7" imgW="29462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4343400" cy="6178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14400" y="4038600"/>
          <a:ext cx="7587476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7" name="Equation" r:id="rId9" imgW="4381200" imgH="520560" progId="Equation.DSMT4">
                  <p:embed/>
                </p:oleObj>
              </mc:Choice>
              <mc:Fallback>
                <p:oleObj name="Equation" r:id="rId9" imgW="438120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7587476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391400" y="228600"/>
            <a:ext cx="1236492" cy="3077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8.1 SV for PDE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6400800" cy="609600"/>
          </a:xfrm>
          <a:ln>
            <a:solidFill>
              <a:srgbClr val="00B050"/>
            </a:solidFill>
          </a:ln>
        </p:spPr>
        <p:txBody>
          <a:bodyPr>
            <a:normAutofit fontScale="90000"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USEFUL FACTS  </a:t>
            </a:r>
            <a:r>
              <a:rPr lang="en-US" sz="2200" dirty="0" smtClean="0">
                <a:solidFill>
                  <a:schemeClr val="tx2"/>
                </a:solidFill>
              </a:rPr>
              <a:t>for studying wave and heat equations </a:t>
            </a:r>
            <a:endParaRPr lang="en-US" sz="2200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96200" y="228599"/>
            <a:ext cx="1112612" cy="27699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USEFUL FACTS </a:t>
            </a:r>
            <a:endParaRPr lang="en-US" sz="1200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906928"/>
            <a:ext cx="4286173" cy="584775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2060"/>
                </a:solidFill>
              </a:rPr>
              <a:t>Sturm-</a:t>
            </a:r>
            <a:r>
              <a:rPr lang="en-US" sz="3200" dirty="0" err="1" smtClean="0">
                <a:solidFill>
                  <a:srgbClr val="002060"/>
                </a:solidFill>
              </a:rPr>
              <a:t>Liouville</a:t>
            </a:r>
            <a:r>
              <a:rPr lang="en-US" sz="3200" dirty="0" smtClean="0">
                <a:solidFill>
                  <a:srgbClr val="002060"/>
                </a:solidFill>
              </a:rPr>
              <a:t> equation</a:t>
            </a:r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1524000"/>
            <a:ext cx="14272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nsider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867959" y="1728960"/>
                <a:ext cx="3657600" cy="584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US" sz="2800">
                              <a:latin typeface="Cambria Math"/>
                            </a:rPr>
                            <m:t>″</m:t>
                          </m:r>
                        </m:sup>
                      </m:sSup>
                      <m:r>
                        <a:rPr lang="en-US" sz="2800">
                          <a:latin typeface="Cambria Math"/>
                        </a:rPr>
                        <m:t>(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  <m:r>
                        <a:rPr lang="en-US" sz="2800">
                          <a:latin typeface="Cambria Math"/>
                        </a:rPr>
                        <m:t>)+</m:t>
                      </m:r>
                      <m:r>
                        <a:rPr lang="en-US" sz="2800" i="1">
                          <a:latin typeface="Cambria Math"/>
                        </a:rPr>
                        <m:t>𝜆</m:t>
                      </m:r>
                      <m:r>
                        <a:rPr lang="en-US" sz="2800" i="1">
                          <a:latin typeface="Cambria Math"/>
                        </a:rPr>
                        <m:t>𝑋</m:t>
                      </m:r>
                      <m:r>
                        <a:rPr lang="en-US" sz="2800">
                          <a:latin typeface="Cambria Math"/>
                        </a:rPr>
                        <m:t>(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  <m:r>
                        <a:rPr lang="en-US" sz="2800">
                          <a:latin typeface="Cambria Math"/>
                        </a:rPr>
                        <m:t>)=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959" y="1728960"/>
                <a:ext cx="3657600" cy="58400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28600" y="2312966"/>
            <a:ext cx="33985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</a:t>
            </a:r>
            <a:r>
              <a:rPr lang="en-US" sz="2800" dirty="0" smtClean="0"/>
              <a:t>ith </a:t>
            </a:r>
            <a:r>
              <a:rPr lang="en-US" sz="2800" b="1" dirty="0" smtClean="0">
                <a:solidFill>
                  <a:srgbClr val="FF0000"/>
                </a:solidFill>
              </a:rPr>
              <a:t>initial conditions</a:t>
            </a:r>
            <a:endParaRPr lang="en-US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479774" y="2286000"/>
                <a:ext cx="3351495" cy="584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𝑋</m:t>
                      </m:r>
                      <m:r>
                        <a:rPr lang="en-US" sz="2800">
                          <a:latin typeface="Cambria Math"/>
                        </a:rPr>
                        <m:t>(0)=0,</m:t>
                      </m:r>
                      <m:r>
                        <m:rPr>
                          <m:nor/>
                        </m:rPr>
                        <a:rPr lang="en-US" sz="2800" i="1"/>
                        <m:t> 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US" sz="280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800">
                          <a:latin typeface="Cambria Math"/>
                        </a:rPr>
                        <m:t>(0)=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774" y="2286000"/>
                <a:ext cx="3351495" cy="58400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28600" y="2898098"/>
            <a:ext cx="560031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n we know that zero is a solution.</a:t>
            </a:r>
          </a:p>
          <a:p>
            <a:r>
              <a:rPr lang="en-US" sz="2800" dirty="0" smtClean="0"/>
              <a:t> </a:t>
            </a:r>
            <a:r>
              <a:rPr lang="en-US" sz="2800" b="1" dirty="0" smtClean="0">
                <a:solidFill>
                  <a:srgbClr val="C00000"/>
                </a:solidFill>
              </a:rPr>
              <a:t>Zero is the only solution</a:t>
            </a:r>
            <a:r>
              <a:rPr lang="en-US" sz="2800" b="1" dirty="0" smtClean="0"/>
              <a:t>.</a:t>
            </a:r>
            <a:endParaRPr 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80987" y="3852205"/>
            <a:ext cx="78436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ow, if we replace the above initial conditions by </a:t>
            </a:r>
            <a:r>
              <a:rPr lang="en-US" sz="2800" b="1" dirty="0" smtClean="0">
                <a:solidFill>
                  <a:srgbClr val="FF0000"/>
                </a:solidFill>
              </a:rPr>
              <a:t>boundary conditions 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1303" y="4817383"/>
            <a:ext cx="5944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n we have  Sturm-</a:t>
            </a:r>
            <a:r>
              <a:rPr lang="en-US" sz="2800" dirty="0" err="1" smtClean="0"/>
              <a:t>Liouville</a:t>
            </a:r>
            <a:r>
              <a:rPr lang="en-US" sz="2800" dirty="0" smtClean="0"/>
              <a:t> equation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74174" y="5337681"/>
                <a:ext cx="3728654" cy="584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US" sz="2800">
                              <a:latin typeface="Cambria Math"/>
                            </a:rPr>
                            <m:t>″</m:t>
                          </m:r>
                        </m:sup>
                      </m:sSup>
                      <m:r>
                        <a:rPr lang="en-US" sz="2800">
                          <a:latin typeface="Cambria Math"/>
                        </a:rPr>
                        <m:t>(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  <m:r>
                        <a:rPr lang="en-US" sz="2800">
                          <a:latin typeface="Cambria Math"/>
                        </a:rPr>
                        <m:t>)+</m:t>
                      </m:r>
                      <m:r>
                        <a:rPr lang="en-US" sz="2800" i="1">
                          <a:latin typeface="Cambria Math"/>
                        </a:rPr>
                        <m:t>𝜆</m:t>
                      </m:r>
                      <m:r>
                        <a:rPr lang="en-US" sz="2800" i="1">
                          <a:latin typeface="Cambria Math"/>
                        </a:rPr>
                        <m:t>𝑋</m:t>
                      </m:r>
                      <m:r>
                        <a:rPr lang="en-US" sz="2800">
                          <a:latin typeface="Cambria Math"/>
                        </a:rPr>
                        <m:t>(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  <m:r>
                        <a:rPr lang="en-US" sz="2800">
                          <a:latin typeface="Cambria Math"/>
                        </a:rPr>
                        <m:t>)=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74" y="5337681"/>
                <a:ext cx="3728654" cy="58400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627159" y="4329403"/>
                <a:ext cx="4018739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𝑋</m:t>
                      </m:r>
                      <m:r>
                        <a:rPr lang="en-US" sz="3200">
                          <a:latin typeface="Cambria Math"/>
                        </a:rPr>
                        <m:t>(0)=0,</m:t>
                      </m:r>
                      <m:r>
                        <m:rPr>
                          <m:nor/>
                        </m:rPr>
                        <a:rPr lang="en-US" sz="3200" i="1"/>
                        <m:t> </m:t>
                      </m:r>
                      <m:r>
                        <a:rPr lang="en-US" sz="3200" i="1">
                          <a:latin typeface="Cambria Math"/>
                        </a:rPr>
                        <m:t>𝑋</m:t>
                      </m:r>
                      <m:r>
                        <a:rPr lang="en-US" sz="3200">
                          <a:latin typeface="Cambria Math"/>
                        </a:rPr>
                        <m:t>(</m:t>
                      </m:r>
                      <m:r>
                        <a:rPr lang="en-US" sz="3200" i="1">
                          <a:latin typeface="Cambria Math"/>
                        </a:rPr>
                        <m:t>𝐿</m:t>
                      </m:r>
                      <m:r>
                        <a:rPr lang="en-US" sz="3200">
                          <a:latin typeface="Cambria Math"/>
                        </a:rPr>
                        <m:t>)=0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159" y="4329403"/>
                <a:ext cx="4018739" cy="5847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962400" y="5305415"/>
                <a:ext cx="4018739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𝑋</m:t>
                      </m:r>
                      <m:r>
                        <a:rPr lang="en-US" sz="3200">
                          <a:latin typeface="Cambria Math"/>
                        </a:rPr>
                        <m:t>(0)=0,</m:t>
                      </m:r>
                      <m:r>
                        <m:rPr>
                          <m:nor/>
                        </m:rPr>
                        <a:rPr lang="en-US" sz="3200" i="1"/>
                        <m:t> </m:t>
                      </m:r>
                      <m:r>
                        <a:rPr lang="en-US" sz="3200" i="1">
                          <a:latin typeface="Cambria Math"/>
                        </a:rPr>
                        <m:t>𝑋</m:t>
                      </m:r>
                      <m:r>
                        <a:rPr lang="en-US" sz="3200">
                          <a:latin typeface="Cambria Math"/>
                        </a:rPr>
                        <m:t>(</m:t>
                      </m:r>
                      <m:r>
                        <a:rPr lang="en-US" sz="3200" i="1">
                          <a:latin typeface="Cambria Math"/>
                        </a:rPr>
                        <m:t>𝐿</m:t>
                      </m:r>
                      <m:r>
                        <a:rPr lang="en-US" sz="3200">
                          <a:latin typeface="Cambria Math"/>
                        </a:rPr>
                        <m:t>)=0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5305415"/>
                <a:ext cx="4018739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hew T S MA1506-14 Chapter 8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0E671-5846-4D8D-913C-740BF8874C3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89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8" grpId="0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5</TotalTime>
  <Words>2706</Words>
  <Application>Microsoft Office PowerPoint</Application>
  <PresentationFormat>On-screen Show (4:3)</PresentationFormat>
  <Paragraphs>596</Paragraphs>
  <Slides>69</Slides>
  <Notes>10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72" baseType="lpstr">
      <vt:lpstr>Office Theme</vt:lpstr>
      <vt:lpstr>Equation</vt:lpstr>
      <vt:lpstr>MathType 6.0 Equation</vt:lpstr>
      <vt:lpstr>Chapter 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SEFUL FACTS  for studying wave and heat equations </vt:lpstr>
      <vt:lpstr>PowerPoint Presentation</vt:lpstr>
      <vt:lpstr>PowerPoint Presentation</vt:lpstr>
      <vt:lpstr>PowerPoint Presentation</vt:lpstr>
      <vt:lpstr>PowerPoint Presentation</vt:lpstr>
      <vt:lpstr>1. Odd function  f(x) : symmetric w.r.t. origin</vt:lpstr>
      <vt:lpstr>3. sinx, sinαx are odd, where α is any real number</vt:lpstr>
      <vt:lpstr>5.</vt:lpstr>
      <vt:lpstr>PowerPoint Presentation</vt:lpstr>
      <vt:lpstr>PowerPoint Presentation</vt:lpstr>
      <vt:lpstr>PowerPoint Presentation</vt:lpstr>
      <vt:lpstr>13.</vt:lpstr>
      <vt:lpstr>14.</vt:lpstr>
      <vt:lpstr>PowerPoint Presentation</vt:lpstr>
      <vt:lpstr>Let              be vertical displacement at pt     , at time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w we shall give one example to show how to shorten the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ational University of Singapor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</dc:title>
  <dc:creator>AdminNUS</dc:creator>
  <cp:lastModifiedBy>Fujitsu</cp:lastModifiedBy>
  <cp:revision>133</cp:revision>
  <cp:lastPrinted>2013-03-11T05:59:16Z</cp:lastPrinted>
  <dcterms:created xsi:type="dcterms:W3CDTF">2011-03-18T06:02:53Z</dcterms:created>
  <dcterms:modified xsi:type="dcterms:W3CDTF">2014-03-30T13:29:54Z</dcterms:modified>
</cp:coreProperties>
</file>